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D08BED" w14:textId="77777777" w:rsidR="00BA15C8" w:rsidRPr="00107CFC" w:rsidRDefault="001028C3" w:rsidP="001028C3">
      <w:pPr>
        <w:rPr>
          <w:rFonts w:ascii="Times New Roman" w:hAnsi="Times New Roman" w:cs="Times New Roman"/>
          <w:b/>
          <w:sz w:val="24"/>
          <w:szCs w:val="24"/>
        </w:rPr>
      </w:pPr>
      <w:r w:rsidRPr="00107CFC">
        <w:rPr>
          <w:rFonts w:ascii="Times New Roman" w:hAnsi="Times New Roman" w:cs="Times New Roman"/>
          <w:b/>
          <w:sz w:val="24"/>
          <w:szCs w:val="24"/>
        </w:rPr>
        <w:t>Ngày soạn:</w:t>
      </w:r>
    </w:p>
    <w:p w14:paraId="5194F0B8" w14:textId="77777777" w:rsidR="001028C3" w:rsidRPr="00107CFC" w:rsidRDefault="001028C3" w:rsidP="001028C3">
      <w:pPr>
        <w:rPr>
          <w:rFonts w:ascii="Times New Roman" w:hAnsi="Times New Roman" w:cs="Times New Roman"/>
          <w:b/>
          <w:sz w:val="24"/>
          <w:szCs w:val="24"/>
        </w:rPr>
      </w:pPr>
      <w:r w:rsidRPr="00107CFC">
        <w:rPr>
          <w:rFonts w:ascii="Times New Roman" w:hAnsi="Times New Roman" w:cs="Times New Roman"/>
          <w:b/>
          <w:sz w:val="24"/>
          <w:szCs w:val="24"/>
        </w:rPr>
        <w:t xml:space="preserve">Ngày dạy: </w:t>
      </w:r>
    </w:p>
    <w:p w14:paraId="59E392CA" w14:textId="77777777" w:rsidR="001028C3" w:rsidRPr="00107CFC" w:rsidRDefault="001028C3" w:rsidP="001028C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07CFC">
        <w:rPr>
          <w:rFonts w:ascii="Times New Roman" w:hAnsi="Times New Roman" w:cs="Times New Roman"/>
          <w:b/>
          <w:sz w:val="24"/>
          <w:szCs w:val="24"/>
        </w:rPr>
        <w:t>BÀI: BÀI TẬP CUỐI CHƯƠNG V</w:t>
      </w:r>
    </w:p>
    <w:p w14:paraId="0A834852" w14:textId="77777777" w:rsidR="001028C3" w:rsidRPr="00107CFC" w:rsidRDefault="001028C3" w:rsidP="001028C3">
      <w:pPr>
        <w:tabs>
          <w:tab w:val="left" w:pos="2268"/>
        </w:tabs>
        <w:spacing w:line="276" w:lineRule="auto"/>
        <w:ind w:left="964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107CF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                Thời gian thực hiện: 1 t</w:t>
      </w:r>
      <w:r w:rsidRPr="00107CF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iết</w:t>
      </w:r>
    </w:p>
    <w:p w14:paraId="697A2BB5" w14:textId="77777777" w:rsidR="001028C3" w:rsidRPr="00107CFC" w:rsidRDefault="001028C3" w:rsidP="001028C3">
      <w:pPr>
        <w:tabs>
          <w:tab w:val="left" w:pos="2268"/>
        </w:tabs>
        <w:spacing w:line="276" w:lineRule="auto"/>
        <w:ind w:left="964" w:hanging="964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107CFC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I. Mục </w:t>
      </w:r>
      <w:r w:rsidRPr="00107CFC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iêu</w:t>
      </w:r>
    </w:p>
    <w:p w14:paraId="0EEBA842" w14:textId="77777777" w:rsidR="001028C3" w:rsidRPr="00107CFC" w:rsidRDefault="001028C3" w:rsidP="001028C3">
      <w:pPr>
        <w:tabs>
          <w:tab w:val="left" w:pos="2268"/>
        </w:tabs>
        <w:spacing w:line="276" w:lineRule="auto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  <w:r w:rsidRPr="00107CFC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1. Kiến thức:</w:t>
      </w:r>
    </w:p>
    <w:p w14:paraId="01A295DE" w14:textId="77777777" w:rsidR="001028C3" w:rsidRPr="00107CFC" w:rsidRDefault="001028C3" w:rsidP="00295ECB">
      <w:pPr>
        <w:tabs>
          <w:tab w:val="left" w:pos="2268"/>
        </w:tabs>
        <w:spacing w:line="276" w:lineRule="auto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107CFC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+) </w:t>
      </w:r>
      <w:r w:rsidRPr="00107CFC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Củng cố, nắm vững được</w:t>
      </w:r>
      <w:r w:rsidR="00295ECB" w:rsidRPr="00107CFC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quy tắc cộng, quy tắc nhân; </w:t>
      </w:r>
      <w:r w:rsidRPr="00107CFC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khái niệm</w:t>
      </w:r>
      <w:r w:rsidR="00295ECB" w:rsidRPr="00107CFC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và </w:t>
      </w:r>
      <w:r w:rsidRPr="00107CFC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công thức hoán vị, chỉnh hợp, tổ hợp.</w:t>
      </w:r>
    </w:p>
    <w:p w14:paraId="555C075D" w14:textId="77777777" w:rsidR="001028C3" w:rsidRPr="00107CFC" w:rsidRDefault="001028C3" w:rsidP="00295ECB">
      <w:pPr>
        <w:tabs>
          <w:tab w:val="left" w:pos="2268"/>
        </w:tabs>
        <w:spacing w:line="276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107CFC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+) </w:t>
      </w:r>
      <w:r w:rsidR="00295ECB" w:rsidRPr="00107CFC">
        <w:rPr>
          <w:rFonts w:ascii="Times New Roman" w:hAnsi="Times New Roman" w:cs="Times New Roman"/>
          <w:sz w:val="24"/>
          <w:szCs w:val="24"/>
          <w:lang w:val="sv-SE"/>
        </w:rPr>
        <w:t>Vận dụng tốt hoán vị chỉnh hợp tổ hợp vào bài tập và biết sử dụng máy tính cầm tay để giải toán.</w:t>
      </w:r>
    </w:p>
    <w:p w14:paraId="469370F3" w14:textId="77777777" w:rsidR="00295ECB" w:rsidRPr="00107CFC" w:rsidRDefault="00295ECB" w:rsidP="00295ECB">
      <w:pPr>
        <w:tabs>
          <w:tab w:val="left" w:pos="2268"/>
        </w:tabs>
        <w:spacing w:line="276" w:lineRule="auto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107CFC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+) </w:t>
      </w:r>
      <w:r w:rsidRPr="00107CFC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Củng cố, nắm vững, vận dụng được được công thức nhị thứ</w:t>
      </w:r>
      <w:r w:rsidR="00642444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c Newton</w:t>
      </w:r>
      <w:r w:rsidRPr="00107CFC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r w:rsidR="00852BFA" w:rsidRPr="00852BFA">
        <w:rPr>
          <w:rFonts w:ascii="Times New Roman" w:eastAsia="Calibri" w:hAnsi="Times New Roman" w:cs="Times New Roman"/>
          <w:bCs/>
          <w:noProof/>
          <w:color w:val="000000"/>
          <w:position w:val="-14"/>
          <w:sz w:val="24"/>
          <w:szCs w:val="24"/>
        </w:rPr>
        <w:object w:dxaOrig="800" w:dyaOrig="440" w14:anchorId="54B085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6" type="#_x0000_t75" alt="" style="width:39.25pt;height:19.65pt;mso-width-percent:0;mso-height-percent:0;mso-width-percent:0;mso-height-percent:0" o:ole="">
            <v:imagedata r:id="rId7" o:title=""/>
          </v:shape>
          <o:OLEObject Type="Embed" ProgID="Equation.DSMT4" ShapeID="_x0000_i1136" DrawAspect="Content" ObjectID="_1722936875" r:id="rId8"/>
        </w:object>
      </w:r>
      <w:r w:rsidRPr="00107CFC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với n = 4; 5</w:t>
      </w:r>
    </w:p>
    <w:p w14:paraId="2160EA61" w14:textId="77777777" w:rsidR="001028C3" w:rsidRPr="00107CFC" w:rsidRDefault="001028C3" w:rsidP="001028C3">
      <w:pPr>
        <w:tabs>
          <w:tab w:val="left" w:pos="2268"/>
        </w:tabs>
        <w:spacing w:line="276" w:lineRule="auto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107CFC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2. </w:t>
      </w:r>
      <w:r w:rsidRPr="00107CFC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Về n</w:t>
      </w:r>
      <w:r w:rsidRPr="00107CFC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ăng lực:</w:t>
      </w:r>
      <w:r w:rsidRPr="00107CF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</w:t>
      </w:r>
    </w:p>
    <w:tbl>
      <w:tblPr>
        <w:tblW w:w="9214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5"/>
        <w:gridCol w:w="16"/>
        <w:gridCol w:w="6663"/>
      </w:tblGrid>
      <w:tr w:rsidR="001028C3" w:rsidRPr="00107CFC" w14:paraId="2BC2B5D4" w14:textId="77777777" w:rsidTr="001028C3">
        <w:tc>
          <w:tcPr>
            <w:tcW w:w="2535" w:type="dxa"/>
            <w:shd w:val="clear" w:color="auto" w:fill="auto"/>
            <w:vAlign w:val="center"/>
          </w:tcPr>
          <w:p w14:paraId="1E0C4563" w14:textId="77777777" w:rsidR="001028C3" w:rsidRPr="00107CFC" w:rsidRDefault="001028C3" w:rsidP="009B0B1A">
            <w:pPr>
              <w:tabs>
                <w:tab w:val="left" w:pos="2268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kern w:val="24"/>
                <w:sz w:val="24"/>
                <w:szCs w:val="24"/>
              </w:rPr>
            </w:pPr>
            <w:r w:rsidRPr="00107CFC">
              <w:rPr>
                <w:rFonts w:ascii="Times New Roman" w:eastAsia="Calibri" w:hAnsi="Times New Roman" w:cs="Times New Roman"/>
                <w:b/>
                <w:color w:val="000000"/>
                <w:kern w:val="24"/>
                <w:sz w:val="24"/>
                <w:szCs w:val="24"/>
                <w:lang w:val="vi-VN"/>
              </w:rPr>
              <w:t>N</w:t>
            </w:r>
            <w:r w:rsidRPr="00107CFC">
              <w:rPr>
                <w:rFonts w:ascii="Times New Roman" w:eastAsia="Calibri" w:hAnsi="Times New Roman" w:cs="Times New Roman"/>
                <w:b/>
                <w:color w:val="000000"/>
                <w:kern w:val="24"/>
                <w:sz w:val="24"/>
                <w:szCs w:val="24"/>
              </w:rPr>
              <w:t>ăng lực</w:t>
            </w:r>
          </w:p>
        </w:tc>
        <w:tc>
          <w:tcPr>
            <w:tcW w:w="6679" w:type="dxa"/>
            <w:gridSpan w:val="2"/>
            <w:shd w:val="clear" w:color="auto" w:fill="auto"/>
          </w:tcPr>
          <w:p w14:paraId="57CE98A4" w14:textId="77777777" w:rsidR="001028C3" w:rsidRPr="00107CFC" w:rsidRDefault="001028C3" w:rsidP="009B0B1A">
            <w:pPr>
              <w:tabs>
                <w:tab w:val="left" w:pos="2268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kern w:val="24"/>
                <w:sz w:val="24"/>
                <w:szCs w:val="24"/>
              </w:rPr>
            </w:pPr>
            <w:r w:rsidRPr="00107CFC">
              <w:rPr>
                <w:rFonts w:ascii="Times New Roman" w:eastAsia="Calibri" w:hAnsi="Times New Roman" w:cs="Times New Roman"/>
                <w:b/>
                <w:color w:val="000000"/>
                <w:kern w:val="24"/>
                <w:sz w:val="24"/>
                <w:szCs w:val="24"/>
              </w:rPr>
              <w:t>YCCĐ</w:t>
            </w:r>
          </w:p>
        </w:tc>
      </w:tr>
      <w:tr w:rsidR="001028C3" w:rsidRPr="00107CFC" w14:paraId="3DDA02F1" w14:textId="77777777" w:rsidTr="001028C3">
        <w:tc>
          <w:tcPr>
            <w:tcW w:w="9214" w:type="dxa"/>
            <w:gridSpan w:val="3"/>
            <w:shd w:val="clear" w:color="auto" w:fill="auto"/>
            <w:vAlign w:val="center"/>
          </w:tcPr>
          <w:p w14:paraId="67C64F38" w14:textId="77777777" w:rsidR="001028C3" w:rsidRPr="00107CFC" w:rsidRDefault="001028C3" w:rsidP="001028C3">
            <w:pPr>
              <w:tabs>
                <w:tab w:val="left" w:pos="2268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</w:rPr>
            </w:pPr>
            <w:r w:rsidRPr="00107CFC">
              <w:rPr>
                <w:rFonts w:ascii="Times New Roman" w:eastAsia="Calibri" w:hAnsi="Times New Roman" w:cs="Times New Roman"/>
                <w:b/>
                <w:color w:val="000000"/>
                <w:kern w:val="24"/>
                <w:sz w:val="24"/>
                <w:szCs w:val="24"/>
              </w:rPr>
              <w:t>NĂNG LỰC ĐẶC THÙ</w:t>
            </w:r>
          </w:p>
        </w:tc>
      </w:tr>
      <w:tr w:rsidR="001028C3" w:rsidRPr="00107CFC" w14:paraId="6D69861F" w14:textId="77777777" w:rsidTr="001028C3">
        <w:trPr>
          <w:trHeight w:val="1328"/>
        </w:trPr>
        <w:tc>
          <w:tcPr>
            <w:tcW w:w="2535" w:type="dxa"/>
            <w:shd w:val="clear" w:color="auto" w:fill="auto"/>
            <w:vAlign w:val="center"/>
          </w:tcPr>
          <w:p w14:paraId="6FAFAB18" w14:textId="77777777" w:rsidR="001028C3" w:rsidRPr="00107CFC" w:rsidRDefault="001028C3" w:rsidP="001028C3">
            <w:pPr>
              <w:tabs>
                <w:tab w:val="left" w:pos="2268"/>
              </w:tabs>
              <w:spacing w:line="276" w:lineRule="auto"/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</w:rPr>
            </w:pPr>
            <w:r w:rsidRPr="00107CFC"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</w:rPr>
              <w:t>Năng lực tư duy và lập luận toán học</w:t>
            </w:r>
          </w:p>
        </w:tc>
        <w:tc>
          <w:tcPr>
            <w:tcW w:w="6679" w:type="dxa"/>
            <w:gridSpan w:val="2"/>
            <w:shd w:val="clear" w:color="auto" w:fill="auto"/>
          </w:tcPr>
          <w:p w14:paraId="4143A5DD" w14:textId="77777777" w:rsidR="00295ECB" w:rsidRPr="00107CFC" w:rsidRDefault="00295ECB" w:rsidP="00295ECB">
            <w:pPr>
              <w:tabs>
                <w:tab w:val="left" w:pos="4105"/>
              </w:tabs>
              <w:spacing w:after="0"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>- Giải thích được số tất cả</w:t>
            </w:r>
            <w:r w:rsidR="002A0ED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>hoán vị, chỉnh hợp, tổ hợp trong trường hợp cụ thể .</w:t>
            </w:r>
          </w:p>
          <w:p w14:paraId="5B3EE9B9" w14:textId="77777777" w:rsidR="00295ECB" w:rsidRPr="00107CFC" w:rsidRDefault="00295ECB" w:rsidP="00295ECB">
            <w:pPr>
              <w:pStyle w:val="ListParagraph"/>
              <w:spacing w:line="276" w:lineRule="auto"/>
              <w:ind w:left="0" w:firstLine="0"/>
              <w:contextualSpacing/>
              <w:rPr>
                <w:sz w:val="24"/>
                <w:szCs w:val="24"/>
              </w:rPr>
            </w:pPr>
            <w:r w:rsidRPr="00107CFC">
              <w:rPr>
                <w:sz w:val="24"/>
                <w:szCs w:val="24"/>
              </w:rPr>
              <w:t xml:space="preserve">- Khái quát, tổng quát hóa thành các kiến thức về khai triển </w:t>
            </w:r>
            <w:r w:rsidR="00852BFA" w:rsidRPr="00852BFA">
              <w:rPr>
                <w:noProof/>
                <w:position w:val="-14"/>
                <w:sz w:val="24"/>
                <w:szCs w:val="24"/>
              </w:rPr>
              <w:object w:dxaOrig="800" w:dyaOrig="440" w14:anchorId="4B168FCD">
                <v:shape id="_x0000_i1135" type="#_x0000_t75" alt="" style="width:39.25pt;height:19.65pt;mso-width-percent:0;mso-height-percent:0;mso-width-percent:0;mso-height-percent:0" o:ole="">
                  <v:imagedata r:id="rId9" o:title=""/>
                </v:shape>
                <o:OLEObject Type="Embed" ProgID="Equation.DSMT4" ShapeID="_x0000_i1135" DrawAspect="Content" ObjectID="_1722936876" r:id="rId10"/>
              </w:object>
            </w:r>
            <w:r w:rsidRPr="00107CFC">
              <w:rPr>
                <w:sz w:val="24"/>
                <w:szCs w:val="24"/>
              </w:rPr>
              <w:t>.</w:t>
            </w:r>
          </w:p>
          <w:p w14:paraId="17994144" w14:textId="77777777" w:rsidR="001028C3" w:rsidRPr="00107CFC" w:rsidRDefault="00295ECB" w:rsidP="00295ECB">
            <w:pPr>
              <w:tabs>
                <w:tab w:val="left" w:pos="2268"/>
              </w:tabs>
              <w:spacing w:line="276" w:lineRule="auto"/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  <w:lang w:val="vi-VN"/>
              </w:rPr>
            </w:pP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>- Lập luận hợp lý để lựa chọn cách giải quyết vấn đề tối ưu.</w:t>
            </w:r>
          </w:p>
        </w:tc>
      </w:tr>
      <w:tr w:rsidR="001028C3" w:rsidRPr="00107CFC" w14:paraId="60BF5EE1" w14:textId="77777777" w:rsidTr="001028C3">
        <w:trPr>
          <w:trHeight w:val="697"/>
        </w:trPr>
        <w:tc>
          <w:tcPr>
            <w:tcW w:w="2535" w:type="dxa"/>
            <w:shd w:val="clear" w:color="auto" w:fill="auto"/>
            <w:vAlign w:val="center"/>
          </w:tcPr>
          <w:p w14:paraId="044B4ADA" w14:textId="77777777" w:rsidR="001028C3" w:rsidRPr="00107CFC" w:rsidRDefault="001028C3" w:rsidP="001028C3">
            <w:pPr>
              <w:tabs>
                <w:tab w:val="left" w:pos="2268"/>
              </w:tabs>
              <w:spacing w:line="276" w:lineRule="auto"/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</w:rPr>
            </w:pPr>
            <w:r w:rsidRPr="00107CFC"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</w:rPr>
              <w:t>Năng lực giải quyết vấn đề toán học</w:t>
            </w:r>
          </w:p>
        </w:tc>
        <w:tc>
          <w:tcPr>
            <w:tcW w:w="6679" w:type="dxa"/>
            <w:gridSpan w:val="2"/>
            <w:shd w:val="clear" w:color="auto" w:fill="auto"/>
          </w:tcPr>
          <w:p w14:paraId="57833CC6" w14:textId="77777777" w:rsidR="001028C3" w:rsidRPr="00107CFC" w:rsidRDefault="00295ECB" w:rsidP="00295ECB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107CFC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Biết tiếp nhận câu hỏi, bài tập có vấn đề hoặc đặt ra câu hỏi. Phân tích được các tình huống trong học tập.</w:t>
            </w:r>
          </w:p>
        </w:tc>
      </w:tr>
      <w:tr w:rsidR="001028C3" w:rsidRPr="00107CFC" w14:paraId="05551104" w14:textId="77777777" w:rsidTr="001028C3">
        <w:trPr>
          <w:trHeight w:val="557"/>
        </w:trPr>
        <w:tc>
          <w:tcPr>
            <w:tcW w:w="2535" w:type="dxa"/>
            <w:shd w:val="clear" w:color="auto" w:fill="auto"/>
            <w:vAlign w:val="center"/>
          </w:tcPr>
          <w:p w14:paraId="28A7CD9C" w14:textId="77777777" w:rsidR="001028C3" w:rsidRPr="00107CFC" w:rsidRDefault="001028C3" w:rsidP="001028C3">
            <w:pPr>
              <w:tabs>
                <w:tab w:val="left" w:pos="2268"/>
              </w:tabs>
              <w:spacing w:line="276" w:lineRule="auto"/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  <w:lang w:val="vi-VN"/>
              </w:rPr>
            </w:pPr>
            <w:r w:rsidRPr="00107CFC"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>Năng lực mô hình hóa toán học.</w:t>
            </w:r>
          </w:p>
        </w:tc>
        <w:tc>
          <w:tcPr>
            <w:tcW w:w="6679" w:type="dxa"/>
            <w:gridSpan w:val="2"/>
            <w:shd w:val="clear" w:color="auto" w:fill="auto"/>
          </w:tcPr>
          <w:p w14:paraId="4887946A" w14:textId="77777777" w:rsidR="00295ECB" w:rsidRPr="00107CFC" w:rsidRDefault="00295ECB" w:rsidP="00295ECB">
            <w:pPr>
              <w:spacing w:before="60" w:after="60" w:line="27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>- Xác định được bài toán toán học (tính số hoán vị, số chỉnh hợp, số tổ hợp) từ bài toán thực tiễn.</w:t>
            </w:r>
          </w:p>
          <w:p w14:paraId="14558FEF" w14:textId="77777777" w:rsidR="001028C3" w:rsidRPr="00107CFC" w:rsidRDefault="00295ECB" w:rsidP="00295ECB">
            <w:pPr>
              <w:tabs>
                <w:tab w:val="left" w:pos="2268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>- Giải quyết được bài toán đã thiết lập và trả lời cho câu hỏi trong bài toán thực tiễn</w:t>
            </w:r>
            <w:r w:rsidR="00456986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.</w:t>
            </w:r>
          </w:p>
          <w:p w14:paraId="317F8D1B" w14:textId="77777777" w:rsidR="00295ECB" w:rsidRPr="00107CFC" w:rsidRDefault="00295ECB" w:rsidP="00642444">
            <w:pPr>
              <w:pStyle w:val="ListParagraph"/>
              <w:spacing w:line="288" w:lineRule="auto"/>
              <w:ind w:left="0" w:firstLine="0"/>
              <w:jc w:val="both"/>
              <w:rPr>
                <w:sz w:val="24"/>
                <w:szCs w:val="24"/>
              </w:rPr>
            </w:pPr>
            <w:r w:rsidRPr="00107CFC">
              <w:rPr>
                <w:sz w:val="24"/>
                <w:szCs w:val="24"/>
              </w:rPr>
              <w:t>-</w:t>
            </w:r>
            <w:r w:rsidR="00975E25" w:rsidRPr="00107CFC">
              <w:rPr>
                <w:sz w:val="24"/>
                <w:szCs w:val="24"/>
              </w:rPr>
              <w:t xml:space="preserve"> Chuyển vấn đề thực tế về bài toán liên quan đến nhị thức Niu-tơn và sử dụng các kiến th</w:t>
            </w:r>
            <w:r w:rsidR="00642444">
              <w:rPr>
                <w:sz w:val="24"/>
                <w:szCs w:val="24"/>
              </w:rPr>
              <w:t>ức về nhị thức Newton</w:t>
            </w:r>
            <w:r w:rsidR="00975E25" w:rsidRPr="00107CFC">
              <w:rPr>
                <w:sz w:val="24"/>
                <w:szCs w:val="24"/>
              </w:rPr>
              <w:t xml:space="preserve"> để giải bài toán.</w:t>
            </w:r>
          </w:p>
        </w:tc>
      </w:tr>
      <w:tr w:rsidR="001028C3" w:rsidRPr="00107CFC" w14:paraId="1314E31D" w14:textId="77777777" w:rsidTr="001028C3">
        <w:tc>
          <w:tcPr>
            <w:tcW w:w="9214" w:type="dxa"/>
            <w:gridSpan w:val="3"/>
            <w:shd w:val="clear" w:color="auto" w:fill="auto"/>
            <w:vAlign w:val="center"/>
          </w:tcPr>
          <w:p w14:paraId="2B7A6F84" w14:textId="77777777" w:rsidR="001028C3" w:rsidRPr="00107CFC" w:rsidRDefault="001028C3" w:rsidP="009B0B1A">
            <w:pPr>
              <w:tabs>
                <w:tab w:val="left" w:pos="2268"/>
              </w:tabs>
              <w:spacing w:line="276" w:lineRule="auto"/>
              <w:jc w:val="center"/>
              <w:rPr>
                <w:rFonts w:ascii="Times New Roman" w:hAnsi="Times New Roman" w:cs="Times New Roman"/>
                <w:kern w:val="24"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kern w:val="24"/>
                <w:sz w:val="24"/>
                <w:szCs w:val="24"/>
              </w:rPr>
              <w:t>NĂNG LỰC CHUNG</w:t>
            </w:r>
          </w:p>
        </w:tc>
      </w:tr>
      <w:tr w:rsidR="001028C3" w:rsidRPr="00107CFC" w14:paraId="51CBABB6" w14:textId="77777777" w:rsidTr="001028C3">
        <w:trPr>
          <w:trHeight w:val="590"/>
        </w:trPr>
        <w:tc>
          <w:tcPr>
            <w:tcW w:w="2551" w:type="dxa"/>
            <w:gridSpan w:val="2"/>
            <w:shd w:val="clear" w:color="auto" w:fill="auto"/>
            <w:vAlign w:val="center"/>
          </w:tcPr>
          <w:p w14:paraId="23597FF1" w14:textId="77777777" w:rsidR="001028C3" w:rsidRPr="00107CFC" w:rsidRDefault="001028C3" w:rsidP="001028C3">
            <w:pPr>
              <w:tabs>
                <w:tab w:val="left" w:pos="12758"/>
              </w:tabs>
              <w:spacing w:line="276" w:lineRule="auto"/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</w:pPr>
            <w:r w:rsidRPr="00107CFC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Năng lực tự chủ và tự học</w:t>
            </w:r>
          </w:p>
        </w:tc>
        <w:tc>
          <w:tcPr>
            <w:tcW w:w="6663" w:type="dxa"/>
            <w:shd w:val="clear" w:color="auto" w:fill="auto"/>
          </w:tcPr>
          <w:p w14:paraId="3B8E0111" w14:textId="77777777" w:rsidR="001028C3" w:rsidRPr="00107CFC" w:rsidRDefault="00975E25" w:rsidP="00975E2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107CFC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Học sinh xác định đúng đắn động cơ thái độ học tập; tự đánh giá và điều</w:t>
            </w:r>
            <w:r w:rsidRPr="00107CFC">
              <w:rPr>
                <w:rFonts w:ascii="Times New Roman" w:eastAsia="Calibri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107CFC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chỉnh được kế hoạch học tập; tự nhận ra được sai sót và cách khắc phục sai sót.</w:t>
            </w:r>
          </w:p>
        </w:tc>
      </w:tr>
      <w:tr w:rsidR="001028C3" w:rsidRPr="00107CFC" w14:paraId="183F7D35" w14:textId="77777777" w:rsidTr="001028C3">
        <w:trPr>
          <w:trHeight w:val="575"/>
        </w:trPr>
        <w:tc>
          <w:tcPr>
            <w:tcW w:w="2551" w:type="dxa"/>
            <w:gridSpan w:val="2"/>
            <w:shd w:val="clear" w:color="auto" w:fill="auto"/>
            <w:vAlign w:val="center"/>
          </w:tcPr>
          <w:p w14:paraId="0D874A59" w14:textId="77777777" w:rsidR="001028C3" w:rsidRPr="00107CFC" w:rsidRDefault="001028C3" w:rsidP="001028C3">
            <w:pPr>
              <w:tabs>
                <w:tab w:val="left" w:pos="12758"/>
              </w:tabs>
              <w:spacing w:line="276" w:lineRule="auto"/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</w:pPr>
            <w:r w:rsidRPr="00107CFC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Năng lực giao tiếp và hợp tác</w:t>
            </w:r>
          </w:p>
        </w:tc>
        <w:tc>
          <w:tcPr>
            <w:tcW w:w="6663" w:type="dxa"/>
            <w:shd w:val="clear" w:color="auto" w:fill="auto"/>
          </w:tcPr>
          <w:p w14:paraId="1A3BFB05" w14:textId="77777777" w:rsidR="001028C3" w:rsidRPr="00107CFC" w:rsidRDefault="00975E25" w:rsidP="001028C3">
            <w:pPr>
              <w:tabs>
                <w:tab w:val="left" w:pos="12758"/>
              </w:tabs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107CFC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Tiếp thu kiến thức trao đổi học hỏi bạn bè thông qua hoạt động nhóm; có thái độ tôn trọng, lắng nghe, có phản ứng tích cực trong giao tiếp.</w:t>
            </w:r>
          </w:p>
          <w:p w14:paraId="0A19BB9F" w14:textId="77777777" w:rsidR="00975E25" w:rsidRPr="00107CFC" w:rsidRDefault="00975E25" w:rsidP="00975E25">
            <w:pPr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107CFC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Xác định nhiệm vụ của nhóm, trách nhiệm của bản thân đưa ra ý kiến đóng góp hoàn thành nhiệm vụ của chủ đề.</w:t>
            </w:r>
          </w:p>
        </w:tc>
      </w:tr>
    </w:tbl>
    <w:p w14:paraId="56B327CE" w14:textId="77777777" w:rsidR="009B0B1A" w:rsidRDefault="009B0B1A" w:rsidP="001028C3">
      <w:pPr>
        <w:tabs>
          <w:tab w:val="left" w:pos="2268"/>
        </w:tabs>
        <w:spacing w:line="276" w:lineRule="auto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</w:p>
    <w:p w14:paraId="320AE39A" w14:textId="77777777" w:rsidR="009B0B1A" w:rsidRDefault="009B0B1A" w:rsidP="001028C3">
      <w:pPr>
        <w:tabs>
          <w:tab w:val="left" w:pos="2268"/>
        </w:tabs>
        <w:spacing w:line="276" w:lineRule="auto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</w:p>
    <w:p w14:paraId="66CA55A6" w14:textId="77777777" w:rsidR="001028C3" w:rsidRPr="00107CFC" w:rsidRDefault="001028C3" w:rsidP="001028C3">
      <w:pPr>
        <w:tabs>
          <w:tab w:val="left" w:pos="2268"/>
        </w:tabs>
        <w:spacing w:line="276" w:lineRule="auto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107CFC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3. </w:t>
      </w:r>
      <w:r w:rsidRPr="00107CFC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Về p</w:t>
      </w:r>
      <w:r w:rsidRPr="00107CFC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hẩm chất:</w:t>
      </w:r>
      <w:r w:rsidRPr="00107CF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</w:t>
      </w:r>
    </w:p>
    <w:tbl>
      <w:tblPr>
        <w:tblW w:w="9214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52"/>
        <w:gridCol w:w="6662"/>
      </w:tblGrid>
      <w:tr w:rsidR="001028C3" w:rsidRPr="00107CFC" w14:paraId="5A51F2A4" w14:textId="77777777" w:rsidTr="001028C3">
        <w:tc>
          <w:tcPr>
            <w:tcW w:w="2552" w:type="dxa"/>
            <w:shd w:val="clear" w:color="auto" w:fill="auto"/>
            <w:vAlign w:val="center"/>
          </w:tcPr>
          <w:p w14:paraId="7B449ED0" w14:textId="77777777" w:rsidR="001028C3" w:rsidRPr="00107CFC" w:rsidRDefault="001028C3" w:rsidP="001028C3">
            <w:pPr>
              <w:tabs>
                <w:tab w:val="left" w:pos="2268"/>
              </w:tabs>
              <w:spacing w:line="276" w:lineRule="auto"/>
              <w:rPr>
                <w:rFonts w:ascii="Times New Roman" w:hAnsi="Times New Roman" w:cs="Times New Roman"/>
                <w:kern w:val="24"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kern w:val="24"/>
                <w:sz w:val="24"/>
                <w:szCs w:val="24"/>
              </w:rPr>
              <w:t>Trách nhiệm</w:t>
            </w:r>
          </w:p>
        </w:tc>
        <w:tc>
          <w:tcPr>
            <w:tcW w:w="6662" w:type="dxa"/>
            <w:shd w:val="clear" w:color="auto" w:fill="auto"/>
          </w:tcPr>
          <w:p w14:paraId="128D85C8" w14:textId="77777777" w:rsidR="001028C3" w:rsidRPr="00107CFC" w:rsidRDefault="00975E25" w:rsidP="00975E25">
            <w:pPr>
              <w:autoSpaceDE w:val="0"/>
              <w:autoSpaceDN w:val="0"/>
              <w:adjustRightInd w:val="0"/>
              <w:spacing w:before="40" w:after="4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</w:pPr>
            <w:r w:rsidRPr="00107CFC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 xml:space="preserve">Chủ động phát hiện, chiếm lĩnh tri thức mới, biết quy lạ về quen, có tinh thần </w:t>
            </w:r>
            <w:r w:rsidRPr="00107CFC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>trách nhiệm</w:t>
            </w:r>
            <w:r w:rsidRPr="00107CF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 </w:t>
            </w:r>
            <w:r w:rsidRPr="00107CFC">
              <w:rPr>
                <w:rFonts w:ascii="Times New Roman" w:eastAsia="Calibri" w:hAnsi="Times New Roman" w:cs="Times New Roman"/>
                <w:sz w:val="24"/>
                <w:szCs w:val="24"/>
                <w:lang w:val="vi-VN"/>
              </w:rPr>
              <w:t>hợp tác xây dựng cao.</w:t>
            </w:r>
          </w:p>
        </w:tc>
      </w:tr>
      <w:tr w:rsidR="001028C3" w:rsidRPr="00107CFC" w14:paraId="14D3E0E1" w14:textId="77777777" w:rsidTr="001028C3">
        <w:tc>
          <w:tcPr>
            <w:tcW w:w="2552" w:type="dxa"/>
            <w:shd w:val="clear" w:color="auto" w:fill="auto"/>
            <w:vAlign w:val="center"/>
          </w:tcPr>
          <w:p w14:paraId="14D66522" w14:textId="77777777" w:rsidR="001028C3" w:rsidRPr="00107CFC" w:rsidRDefault="001028C3" w:rsidP="001028C3">
            <w:pPr>
              <w:tabs>
                <w:tab w:val="left" w:pos="2268"/>
              </w:tabs>
              <w:spacing w:line="276" w:lineRule="auto"/>
              <w:rPr>
                <w:rFonts w:ascii="Times New Roman" w:hAnsi="Times New Roman" w:cs="Times New Roman"/>
                <w:kern w:val="24"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kern w:val="24"/>
                <w:sz w:val="24"/>
                <w:szCs w:val="24"/>
              </w:rPr>
              <w:t>Nhân ái</w:t>
            </w:r>
            <w:r w:rsidR="00975E25" w:rsidRPr="00107CFC">
              <w:rPr>
                <w:rFonts w:ascii="Times New Roman" w:hAnsi="Times New Roman" w:cs="Times New Roman"/>
                <w:kern w:val="24"/>
                <w:sz w:val="24"/>
                <w:szCs w:val="24"/>
              </w:rPr>
              <w:t>, trung thực</w:t>
            </w:r>
          </w:p>
        </w:tc>
        <w:tc>
          <w:tcPr>
            <w:tcW w:w="6662" w:type="dxa"/>
            <w:shd w:val="clear" w:color="auto" w:fill="auto"/>
          </w:tcPr>
          <w:p w14:paraId="7FF27DDF" w14:textId="77777777" w:rsidR="001028C3" w:rsidRPr="00107CFC" w:rsidRDefault="00975E25" w:rsidP="001028C3">
            <w:pPr>
              <w:tabs>
                <w:tab w:val="left" w:pos="2268"/>
              </w:tabs>
              <w:spacing w:line="276" w:lineRule="auto"/>
              <w:rPr>
                <w:rFonts w:ascii="Times New Roman" w:hAnsi="Times New Roman" w:cs="Times New Roman"/>
                <w:kern w:val="24"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>Khách quan, công bằng, đánh giá chính xác bài làm của nhóm mình và nhóm bạn.</w:t>
            </w:r>
          </w:p>
        </w:tc>
      </w:tr>
    </w:tbl>
    <w:p w14:paraId="1F66DDCC" w14:textId="77777777" w:rsidR="001028C3" w:rsidRPr="00107CFC" w:rsidRDefault="001028C3" w:rsidP="001028C3">
      <w:pPr>
        <w:tabs>
          <w:tab w:val="left" w:pos="2268"/>
        </w:tabs>
        <w:spacing w:line="276" w:lineRule="auto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  <w:r w:rsidRPr="00107CFC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II. Thiết bị dạy học và học liệu: </w:t>
      </w:r>
      <w:r w:rsidR="00975E25" w:rsidRPr="00107CFC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Laptop,</w:t>
      </w:r>
      <w:r w:rsidR="00975E25" w:rsidRPr="00107CFC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107CF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Máy chiếu</w:t>
      </w:r>
      <w:r w:rsidRPr="00107CFC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, </w:t>
      </w:r>
      <w:r w:rsidRPr="00107CF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phiếu học tập, </w:t>
      </w:r>
      <w:r w:rsidR="00975E25" w:rsidRPr="00107CFC">
        <w:rPr>
          <w:rFonts w:ascii="Times New Roman" w:eastAsia="Calibri" w:hAnsi="Times New Roman" w:cs="Times New Roman"/>
          <w:color w:val="000000"/>
          <w:sz w:val="24"/>
          <w:szCs w:val="24"/>
        </w:rPr>
        <w:t>bảng phụ</w:t>
      </w:r>
      <w:r w:rsidR="00975E25" w:rsidRPr="00107CFC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, bút dạ.</w:t>
      </w:r>
    </w:p>
    <w:p w14:paraId="4857AE94" w14:textId="77777777" w:rsidR="001028C3" w:rsidRPr="00107CFC" w:rsidRDefault="001028C3" w:rsidP="001028C3">
      <w:pPr>
        <w:tabs>
          <w:tab w:val="left" w:pos="2268"/>
        </w:tabs>
        <w:snapToGrid w:val="0"/>
        <w:spacing w:line="276" w:lineRule="auto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  <w:r w:rsidRPr="00107CFC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III. Tiến trình dạy học:</w:t>
      </w:r>
    </w:p>
    <w:p w14:paraId="66D14AF1" w14:textId="77777777" w:rsidR="00975E25" w:rsidRPr="00107CFC" w:rsidRDefault="00975E25" w:rsidP="001028C3">
      <w:pPr>
        <w:tabs>
          <w:tab w:val="left" w:pos="2268"/>
        </w:tabs>
        <w:snapToGrid w:val="0"/>
        <w:spacing w:line="276" w:lineRule="auto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107CFC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Hoạt động 1: Ôn tập mở đầu củng cố kiến thức</w:t>
      </w:r>
      <w:r w:rsidR="00AF345F" w:rsidRPr="00107CFC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về quy tắc đếm, hoán vị, chỉnh hợp, tổ hợp.</w:t>
      </w:r>
    </w:p>
    <w:p w14:paraId="0634DDF7" w14:textId="77777777" w:rsidR="00975E25" w:rsidRPr="00107CFC" w:rsidRDefault="00975E25" w:rsidP="001028C3">
      <w:pPr>
        <w:tabs>
          <w:tab w:val="left" w:pos="2268"/>
        </w:tabs>
        <w:snapToGrid w:val="0"/>
        <w:spacing w:line="276" w:lineRule="auto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107CFC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a) Mục tiêu: </w:t>
      </w:r>
      <w:r w:rsidRPr="00107CFC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Củng cố kiến thức đã học</w:t>
      </w:r>
      <w:r w:rsidR="005F3196" w:rsidRPr="00107CFC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: quy tắc đếm; hoán vị, chỉnh hợp, tổ hợp; nhị thức N</w:t>
      </w:r>
      <w:r w:rsidR="00642444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ewton</w:t>
      </w:r>
      <w:r w:rsidR="005F3196" w:rsidRPr="00107CFC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.</w:t>
      </w:r>
    </w:p>
    <w:p w14:paraId="3533FB1D" w14:textId="77777777" w:rsidR="001028C3" w:rsidRPr="00107CFC" w:rsidRDefault="005F3196" w:rsidP="001028C3">
      <w:pPr>
        <w:rPr>
          <w:rFonts w:ascii="Times New Roman" w:hAnsi="Times New Roman" w:cs="Times New Roman"/>
          <w:b/>
          <w:sz w:val="24"/>
          <w:szCs w:val="24"/>
        </w:rPr>
      </w:pPr>
      <w:r w:rsidRPr="00107CFC">
        <w:rPr>
          <w:rFonts w:ascii="Times New Roman" w:hAnsi="Times New Roman" w:cs="Times New Roman"/>
          <w:b/>
          <w:sz w:val="24"/>
          <w:szCs w:val="24"/>
        </w:rPr>
        <w:t xml:space="preserve">b) Nội dung: </w:t>
      </w:r>
    </w:p>
    <w:p w14:paraId="26354BB9" w14:textId="77777777" w:rsidR="005F3196" w:rsidRPr="00107CFC" w:rsidRDefault="005F3196" w:rsidP="005F319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07CFC">
        <w:rPr>
          <w:rFonts w:ascii="Times New Roman" w:hAnsi="Times New Roman" w:cs="Times New Roman"/>
          <w:b/>
          <w:sz w:val="24"/>
          <w:szCs w:val="24"/>
        </w:rPr>
        <w:t>PHIẾU HỌC TẬP</w:t>
      </w:r>
      <w:r w:rsidR="00AF345F" w:rsidRPr="00107CFC">
        <w:rPr>
          <w:rFonts w:ascii="Times New Roman" w:hAnsi="Times New Roman" w:cs="Times New Roman"/>
          <w:b/>
          <w:sz w:val="24"/>
          <w:szCs w:val="24"/>
        </w:rPr>
        <w:t xml:space="preserve"> 1</w:t>
      </w:r>
    </w:p>
    <w:p w14:paraId="65A6B6EC" w14:textId="77777777" w:rsidR="005F3196" w:rsidRPr="00107CFC" w:rsidRDefault="005F3196" w:rsidP="005F3196">
      <w:pPr>
        <w:pStyle w:val="ListParagraph"/>
        <w:widowControl/>
        <w:numPr>
          <w:ilvl w:val="0"/>
          <w:numId w:val="1"/>
        </w:numPr>
        <w:ind w:left="992" w:hanging="992"/>
        <w:contextualSpacing/>
        <w:jc w:val="both"/>
        <w:rPr>
          <w:b/>
          <w:sz w:val="24"/>
          <w:szCs w:val="24"/>
          <w:lang w:val="es-ES"/>
        </w:rPr>
      </w:pPr>
      <w:r w:rsidRPr="00107CFC">
        <w:rPr>
          <w:sz w:val="24"/>
          <w:szCs w:val="24"/>
          <w:lang w:val="es-ES"/>
        </w:rPr>
        <w:t xml:space="preserve">Chọn mệnh đề </w:t>
      </w:r>
      <w:r w:rsidRPr="00107CFC">
        <w:rPr>
          <w:b/>
          <w:sz w:val="24"/>
          <w:szCs w:val="24"/>
          <w:lang w:val="es-ES"/>
        </w:rPr>
        <w:t>đúng</w:t>
      </w:r>
      <w:r w:rsidRPr="00107CFC">
        <w:rPr>
          <w:sz w:val="24"/>
          <w:szCs w:val="24"/>
          <w:lang w:val="es-ES"/>
        </w:rPr>
        <w:t xml:space="preserve"> trong các mệnh đề sau: </w:t>
      </w:r>
    </w:p>
    <w:p w14:paraId="47C456D9" w14:textId="77777777" w:rsidR="005F3196" w:rsidRPr="00107CFC" w:rsidRDefault="005F3196" w:rsidP="005F319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iCs/>
          <w:position w:val="-12"/>
          <w:sz w:val="24"/>
          <w:szCs w:val="24"/>
        </w:rPr>
      </w:pPr>
      <w:r w:rsidRPr="00107CFC">
        <w:rPr>
          <w:rFonts w:ascii="Times New Roman" w:hAnsi="Times New Roman" w:cs="Times New Roman"/>
          <w:b/>
          <w:sz w:val="24"/>
          <w:szCs w:val="24"/>
        </w:rPr>
        <w:t>A.</w:t>
      </w:r>
      <w:r w:rsidRPr="00107CFC">
        <w:rPr>
          <w:rFonts w:ascii="Times New Roman" w:hAnsi="Times New Roman" w:cs="Times New Roman"/>
          <w:sz w:val="24"/>
          <w:szCs w:val="24"/>
        </w:rPr>
        <w:t xml:space="preserve"> </w:t>
      </w:r>
      <w:r w:rsidR="00852BFA" w:rsidRPr="00852BFA">
        <w:rPr>
          <w:rFonts w:ascii="Times New Roman" w:hAnsi="Times New Roman" w:cs="Times New Roman"/>
          <w:iCs/>
          <w:noProof/>
          <w:position w:val="-28"/>
          <w:sz w:val="24"/>
          <w:szCs w:val="24"/>
        </w:rPr>
        <w:object w:dxaOrig="1540" w:dyaOrig="680" w14:anchorId="3E07A990">
          <v:shape id="_x0000_i1134" type="#_x0000_t75" alt="" style="width:78.55pt;height:32.75pt;mso-width-percent:0;mso-height-percent:0;mso-width-percent:0;mso-height-percent:0" o:ole="">
            <v:imagedata r:id="rId11" o:title=""/>
          </v:shape>
          <o:OLEObject Type="Embed" ProgID="Equation.DSMT4" ShapeID="_x0000_i1134" DrawAspect="Content" ObjectID="_1722936877" r:id="rId12"/>
        </w:object>
      </w:r>
      <w:r w:rsidRPr="00107CFC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107CFC">
        <w:rPr>
          <w:rFonts w:ascii="Times New Roman" w:hAnsi="Times New Roman" w:cs="Times New Roman"/>
          <w:sz w:val="24"/>
          <w:szCs w:val="24"/>
        </w:rPr>
        <w:t xml:space="preserve"> </w:t>
      </w:r>
      <w:r w:rsidR="00852BFA" w:rsidRPr="00852BFA">
        <w:rPr>
          <w:rFonts w:ascii="Times New Roman" w:hAnsi="Times New Roman" w:cs="Times New Roman"/>
          <w:iCs/>
          <w:noProof/>
          <w:position w:val="-28"/>
          <w:sz w:val="24"/>
          <w:szCs w:val="24"/>
        </w:rPr>
        <w:object w:dxaOrig="1320" w:dyaOrig="680" w14:anchorId="069186C2">
          <v:shape id="_x0000_i1133" type="#_x0000_t75" alt="" style="width:65.45pt;height:32.75pt;mso-width-percent:0;mso-height-percent:0;mso-width-percent:0;mso-height-percent:0" o:ole="">
            <v:imagedata r:id="rId13" o:title=""/>
          </v:shape>
          <o:OLEObject Type="Embed" ProgID="Equation.DSMT4" ShapeID="_x0000_i1133" DrawAspect="Content" ObjectID="_1722936878" r:id="rId14"/>
        </w:object>
      </w:r>
      <w:r w:rsidRPr="00107CFC">
        <w:rPr>
          <w:rFonts w:ascii="Times New Roman" w:hAnsi="Times New Roman" w:cs="Times New Roman"/>
          <w:iCs/>
          <w:position w:val="-12"/>
          <w:sz w:val="24"/>
          <w:szCs w:val="24"/>
        </w:rPr>
        <w:t xml:space="preserve"> </w:t>
      </w:r>
      <w:r w:rsidRPr="00107CFC">
        <w:rPr>
          <w:rFonts w:ascii="Times New Roman" w:hAnsi="Times New Roman" w:cs="Times New Roman"/>
          <w:iCs/>
          <w:position w:val="-12"/>
          <w:sz w:val="24"/>
          <w:szCs w:val="24"/>
        </w:rPr>
        <w:tab/>
      </w:r>
      <w:r w:rsidRPr="00107CFC">
        <w:rPr>
          <w:rFonts w:ascii="Times New Roman" w:hAnsi="Times New Roman" w:cs="Times New Roman"/>
          <w:b/>
          <w:sz w:val="24"/>
          <w:szCs w:val="24"/>
        </w:rPr>
        <w:t>C.</w:t>
      </w:r>
      <w:r w:rsidR="00852BFA" w:rsidRPr="00852BFA">
        <w:rPr>
          <w:rFonts w:ascii="Times New Roman" w:hAnsi="Times New Roman" w:cs="Times New Roman"/>
          <w:iCs/>
          <w:noProof/>
          <w:position w:val="-28"/>
          <w:sz w:val="24"/>
          <w:szCs w:val="24"/>
        </w:rPr>
        <w:object w:dxaOrig="1320" w:dyaOrig="680" w14:anchorId="3C8D432E">
          <v:shape id="_x0000_i1132" type="#_x0000_t75" alt="" style="width:65.45pt;height:32.75pt;mso-width-percent:0;mso-height-percent:0;mso-width-percent:0;mso-height-percent:0" o:ole="">
            <v:imagedata r:id="rId15" o:title=""/>
          </v:shape>
          <o:OLEObject Type="Embed" ProgID="Equation.DSMT4" ShapeID="_x0000_i1132" DrawAspect="Content" ObjectID="_1722936879" r:id="rId16"/>
        </w:object>
      </w:r>
      <w:r w:rsidRPr="00107CFC">
        <w:rPr>
          <w:rFonts w:ascii="Times New Roman" w:hAnsi="Times New Roman" w:cs="Times New Roman"/>
          <w:iCs/>
          <w:position w:val="-12"/>
          <w:sz w:val="24"/>
          <w:szCs w:val="24"/>
        </w:rPr>
        <w:t xml:space="preserve">        </w:t>
      </w:r>
      <w:r w:rsidRPr="00107CFC">
        <w:rPr>
          <w:rFonts w:ascii="Times New Roman" w:hAnsi="Times New Roman" w:cs="Times New Roman"/>
          <w:b/>
          <w:sz w:val="24"/>
          <w:szCs w:val="24"/>
        </w:rPr>
        <w:t>D.</w:t>
      </w:r>
      <w:r w:rsidR="00852BFA" w:rsidRPr="00852BFA">
        <w:rPr>
          <w:rFonts w:ascii="Times New Roman" w:hAnsi="Times New Roman" w:cs="Times New Roman"/>
          <w:iCs/>
          <w:noProof/>
          <w:position w:val="-28"/>
          <w:sz w:val="24"/>
          <w:szCs w:val="24"/>
        </w:rPr>
        <w:object w:dxaOrig="1540" w:dyaOrig="680" w14:anchorId="2EDA76D0">
          <v:shape id="_x0000_i1131" type="#_x0000_t75" alt="" style="width:78.55pt;height:32.75pt;mso-width-percent:0;mso-height-percent:0;mso-width-percent:0;mso-height-percent:0" o:ole="">
            <v:imagedata r:id="rId17" o:title=""/>
          </v:shape>
          <o:OLEObject Type="Embed" ProgID="Equation.DSMT4" ShapeID="_x0000_i1131" DrawAspect="Content" ObjectID="_1722936880" r:id="rId18"/>
        </w:object>
      </w:r>
    </w:p>
    <w:p w14:paraId="524497E0" w14:textId="77777777" w:rsidR="005F3196" w:rsidRPr="00107CFC" w:rsidRDefault="005F3196" w:rsidP="005F3196">
      <w:pPr>
        <w:pStyle w:val="ListParagraph"/>
        <w:widowControl/>
        <w:numPr>
          <w:ilvl w:val="0"/>
          <w:numId w:val="1"/>
        </w:numPr>
        <w:ind w:left="992" w:hanging="992"/>
        <w:contextualSpacing/>
        <w:jc w:val="both"/>
        <w:rPr>
          <w:b/>
          <w:sz w:val="24"/>
          <w:szCs w:val="24"/>
        </w:rPr>
      </w:pPr>
      <w:r w:rsidRPr="00107CFC">
        <w:rPr>
          <w:sz w:val="24"/>
          <w:szCs w:val="24"/>
        </w:rPr>
        <w:t xml:space="preserve">Từ thành phố A tới thành phố B có 3 con đường, từ thành phố B tới thành phố C có 4 con đường. Hỏi có bao nhiêu cách đi từ A tới C </w:t>
      </w:r>
      <w:r w:rsidR="00642444">
        <w:rPr>
          <w:sz w:val="24"/>
          <w:szCs w:val="24"/>
        </w:rPr>
        <w:t xml:space="preserve">và </w:t>
      </w:r>
      <w:r w:rsidRPr="00107CFC">
        <w:rPr>
          <w:sz w:val="24"/>
          <w:szCs w:val="24"/>
        </w:rPr>
        <w:t xml:space="preserve">qua B </w:t>
      </w:r>
      <w:r w:rsidR="00642444">
        <w:rPr>
          <w:sz w:val="24"/>
          <w:szCs w:val="24"/>
        </w:rPr>
        <w:t>1 lần</w:t>
      </w:r>
      <w:r w:rsidRPr="00107CFC">
        <w:rPr>
          <w:sz w:val="24"/>
          <w:szCs w:val="24"/>
        </w:rPr>
        <w:t>?</w:t>
      </w:r>
    </w:p>
    <w:p w14:paraId="2C834C6F" w14:textId="77777777" w:rsidR="005F3196" w:rsidRPr="00107CFC" w:rsidRDefault="005F3196" w:rsidP="005F319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07CFC">
        <w:rPr>
          <w:rFonts w:ascii="Times New Roman" w:hAnsi="Times New Roman" w:cs="Times New Roman"/>
          <w:b/>
          <w:sz w:val="24"/>
          <w:szCs w:val="24"/>
        </w:rPr>
        <w:t>A.</w:t>
      </w:r>
      <w:r w:rsidRPr="00107CFC">
        <w:rPr>
          <w:rFonts w:ascii="Times New Roman" w:hAnsi="Times New Roman" w:cs="Times New Roman"/>
          <w:sz w:val="24"/>
          <w:szCs w:val="24"/>
        </w:rPr>
        <w:t>24.</w:t>
      </w:r>
      <w:r w:rsidRPr="00107CFC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107CFC">
        <w:rPr>
          <w:rFonts w:ascii="Times New Roman" w:hAnsi="Times New Roman" w:cs="Times New Roman"/>
          <w:sz w:val="24"/>
          <w:szCs w:val="24"/>
        </w:rPr>
        <w:t xml:space="preserve"> 7.</w:t>
      </w:r>
      <w:r w:rsidRPr="00107CFC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Pr="00107CFC">
        <w:rPr>
          <w:rFonts w:ascii="Times New Roman" w:hAnsi="Times New Roman" w:cs="Times New Roman"/>
          <w:sz w:val="24"/>
          <w:szCs w:val="24"/>
        </w:rPr>
        <w:t xml:space="preserve"> 6.</w:t>
      </w:r>
      <w:r w:rsidRPr="00107CFC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Pr="00107CFC">
        <w:rPr>
          <w:rFonts w:ascii="Times New Roman" w:hAnsi="Times New Roman" w:cs="Times New Roman"/>
          <w:sz w:val="24"/>
          <w:szCs w:val="24"/>
        </w:rPr>
        <w:t xml:space="preserve"> 12.</w:t>
      </w:r>
    </w:p>
    <w:p w14:paraId="441812EB" w14:textId="77777777" w:rsidR="005F3196" w:rsidRPr="00107CFC" w:rsidRDefault="005F3196" w:rsidP="005F3196">
      <w:pPr>
        <w:pStyle w:val="ListParagraph"/>
        <w:widowControl/>
        <w:numPr>
          <w:ilvl w:val="0"/>
          <w:numId w:val="1"/>
        </w:numPr>
        <w:ind w:left="992" w:hanging="992"/>
        <w:contextualSpacing/>
        <w:jc w:val="both"/>
        <w:rPr>
          <w:b/>
          <w:sz w:val="24"/>
          <w:szCs w:val="24"/>
        </w:rPr>
      </w:pPr>
      <w:r w:rsidRPr="00107CFC">
        <w:rPr>
          <w:sz w:val="24"/>
          <w:szCs w:val="24"/>
        </w:rPr>
        <w:t xml:space="preserve">Có bao nhiêu cách sắp xếp 20 học sinh thành một hàng dọc? </w:t>
      </w:r>
    </w:p>
    <w:p w14:paraId="6A9A9DFB" w14:textId="77777777" w:rsidR="005F3196" w:rsidRPr="00107CFC" w:rsidRDefault="005F3196" w:rsidP="005F319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07CFC">
        <w:rPr>
          <w:rFonts w:ascii="Times New Roman" w:hAnsi="Times New Roman" w:cs="Times New Roman"/>
          <w:b/>
          <w:sz w:val="24"/>
          <w:szCs w:val="24"/>
        </w:rPr>
        <w:t>A.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60" w:dyaOrig="320" w14:anchorId="1F71389C">
          <v:shape id="_x0000_i1130" type="#_x0000_t75" alt="" style="width:19.65pt;height:13.1pt;mso-width-percent:0;mso-height-percent:0;mso-width-percent:0;mso-height-percent:0" o:ole="">
            <v:imagedata r:id="rId19" o:title=""/>
          </v:shape>
          <o:OLEObject Type="Embed" ProgID="Equation.DSMT4" ShapeID="_x0000_i1130" DrawAspect="Content" ObjectID="_1722936881" r:id="rId20"/>
        </w:object>
      </w:r>
      <w:r w:rsidRPr="00107CFC">
        <w:rPr>
          <w:rFonts w:ascii="Times New Roman" w:hAnsi="Times New Roman" w:cs="Times New Roman"/>
          <w:sz w:val="24"/>
          <w:szCs w:val="24"/>
        </w:rPr>
        <w:t xml:space="preserve"> .</w:t>
      </w:r>
      <w:r w:rsidRPr="00107CFC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107CFC">
        <w:rPr>
          <w:rFonts w:ascii="Times New Roman" w:hAnsi="Times New Roman" w:cs="Times New Roman"/>
          <w:sz w:val="24"/>
          <w:szCs w:val="24"/>
        </w:rPr>
        <w:t xml:space="preserve"> 20!.</w:t>
      </w:r>
      <w:r w:rsidRPr="00107CFC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Pr="00107CFC">
        <w:rPr>
          <w:rFonts w:ascii="Times New Roman" w:hAnsi="Times New Roman" w:cs="Times New Roman"/>
          <w:sz w:val="24"/>
          <w:szCs w:val="24"/>
        </w:rPr>
        <w:t xml:space="preserve"> 1.</w:t>
      </w:r>
      <w:r w:rsidRPr="00107CFC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Pr="00107CFC">
        <w:rPr>
          <w:rFonts w:ascii="Times New Roman" w:hAnsi="Times New Roman" w:cs="Times New Roman"/>
          <w:sz w:val="24"/>
          <w:szCs w:val="24"/>
        </w:rPr>
        <w:t xml:space="preserve"> 20. </w:t>
      </w:r>
    </w:p>
    <w:p w14:paraId="48AB9381" w14:textId="77777777" w:rsidR="005F3196" w:rsidRPr="00107CFC" w:rsidRDefault="005F3196" w:rsidP="005F3196">
      <w:pPr>
        <w:pStyle w:val="ListParagraph"/>
        <w:widowControl/>
        <w:numPr>
          <w:ilvl w:val="0"/>
          <w:numId w:val="1"/>
        </w:numPr>
        <w:ind w:left="992" w:hanging="992"/>
        <w:contextualSpacing/>
        <w:jc w:val="both"/>
        <w:rPr>
          <w:b/>
          <w:sz w:val="24"/>
          <w:szCs w:val="24"/>
        </w:rPr>
      </w:pPr>
      <w:r w:rsidRPr="00107CFC">
        <w:rPr>
          <w:sz w:val="24"/>
          <w:szCs w:val="24"/>
        </w:rPr>
        <w:t xml:space="preserve">Số chỉnh hợp chập 4 của 5 phần tử được ký hiệu là? </w:t>
      </w:r>
    </w:p>
    <w:p w14:paraId="79469639" w14:textId="77777777" w:rsidR="005F3196" w:rsidRPr="00107CFC" w:rsidRDefault="005F3196" w:rsidP="005F319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07CFC">
        <w:rPr>
          <w:rFonts w:ascii="Times New Roman" w:hAnsi="Times New Roman" w:cs="Times New Roman"/>
          <w:b/>
          <w:sz w:val="24"/>
          <w:szCs w:val="24"/>
        </w:rPr>
        <w:t>A.</w:t>
      </w:r>
      <w:r w:rsidR="00852BFA" w:rsidRPr="00852BF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10" w:dyaOrig="390" w14:anchorId="62C9E3CD">
          <v:shape id="_x0000_i1129" type="#_x0000_t75" alt="" style="width:13.1pt;height:19.65pt;mso-width-percent:0;mso-height-percent:0;mso-width-percent:0;mso-height-percent:0" o:ole="">
            <v:imagedata r:id="rId21" o:title=""/>
          </v:shape>
          <o:OLEObject Type="Embed" ProgID="Equation.DSMT4" ShapeID="_x0000_i1129" DrawAspect="Content" ObjectID="_1722936882" r:id="rId22"/>
        </w:object>
      </w:r>
      <w:r w:rsidRPr="00107CFC">
        <w:rPr>
          <w:rFonts w:ascii="Times New Roman" w:hAnsi="Times New Roman" w:cs="Times New Roman"/>
          <w:sz w:val="24"/>
          <w:szCs w:val="24"/>
        </w:rPr>
        <w:t>.</w:t>
      </w:r>
      <w:r w:rsidRPr="00107CFC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107CFC">
        <w:rPr>
          <w:rFonts w:ascii="Times New Roman" w:hAnsi="Times New Roman" w:cs="Times New Roman"/>
          <w:sz w:val="24"/>
          <w:szCs w:val="24"/>
        </w:rPr>
        <w:t xml:space="preserve"> </w:t>
      </w:r>
      <w:r w:rsidR="00852BFA" w:rsidRPr="00852BF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10" w:dyaOrig="390" w14:anchorId="6BB313BB">
          <v:shape id="_x0000_i1128" type="#_x0000_t75" alt="" style="width:13.1pt;height:19.65pt;mso-width-percent:0;mso-height-percent:0;mso-width-percent:0;mso-height-percent:0" o:ole="">
            <v:imagedata r:id="rId23" o:title=""/>
          </v:shape>
          <o:OLEObject Type="Embed" ProgID="Equation.DSMT4" ShapeID="_x0000_i1128" DrawAspect="Content" ObjectID="_1722936883" r:id="rId24"/>
        </w:object>
      </w:r>
      <w:r w:rsidRPr="00107CFC">
        <w:rPr>
          <w:rFonts w:ascii="Times New Roman" w:hAnsi="Times New Roman" w:cs="Times New Roman"/>
          <w:sz w:val="24"/>
          <w:szCs w:val="24"/>
        </w:rPr>
        <w:t>.</w:t>
      </w:r>
      <w:r w:rsidRPr="00107CFC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Pr="00107CFC">
        <w:rPr>
          <w:rFonts w:ascii="Times New Roman" w:hAnsi="Times New Roman" w:cs="Times New Roman"/>
          <w:sz w:val="24"/>
          <w:szCs w:val="24"/>
        </w:rPr>
        <w:t xml:space="preserve"> </w:t>
      </w:r>
      <w:r w:rsidR="00852BFA" w:rsidRPr="00852BF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60" w14:anchorId="0172A9FC">
          <v:shape id="_x0000_i1127" type="#_x0000_t75" alt="" style="width:13.1pt;height:19.65pt;mso-width-percent:0;mso-height-percent:0;mso-width-percent:0;mso-height-percent:0" o:ole="">
            <v:imagedata r:id="rId25" o:title=""/>
          </v:shape>
          <o:OLEObject Type="Embed" ProgID="Equation.DSMT4" ShapeID="_x0000_i1127" DrawAspect="Content" ObjectID="_1722936884" r:id="rId26"/>
        </w:object>
      </w:r>
      <w:r w:rsidRPr="00107CFC">
        <w:rPr>
          <w:rFonts w:ascii="Times New Roman" w:hAnsi="Times New Roman" w:cs="Times New Roman"/>
          <w:sz w:val="24"/>
          <w:szCs w:val="24"/>
        </w:rPr>
        <w:t>.</w:t>
      </w:r>
      <w:r w:rsidRPr="00107CFC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Pr="00107CFC">
        <w:rPr>
          <w:rFonts w:ascii="Times New Roman" w:hAnsi="Times New Roman" w:cs="Times New Roman"/>
          <w:sz w:val="24"/>
          <w:szCs w:val="24"/>
        </w:rPr>
        <w:t xml:space="preserve"> </w:t>
      </w:r>
      <w:r w:rsidR="00852BFA" w:rsidRPr="00852BF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60" w14:anchorId="588B5E5D">
          <v:shape id="_x0000_i1126" type="#_x0000_t75" alt="" style="width:13.1pt;height:19.65pt;mso-width-percent:0;mso-height-percent:0;mso-width-percent:0;mso-height-percent:0" o:ole="">
            <v:imagedata r:id="rId27" o:title=""/>
          </v:shape>
          <o:OLEObject Type="Embed" ProgID="Equation.DSMT4" ShapeID="_x0000_i1126" DrawAspect="Content" ObjectID="_1722936885" r:id="rId28"/>
        </w:object>
      </w:r>
      <w:r w:rsidRPr="00107CFC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3FE0B29" w14:textId="77777777" w:rsidR="005F3196" w:rsidRPr="00107CFC" w:rsidRDefault="005F3196" w:rsidP="005F3196">
      <w:pPr>
        <w:pStyle w:val="ListParagraph"/>
        <w:widowControl/>
        <w:numPr>
          <w:ilvl w:val="0"/>
          <w:numId w:val="1"/>
        </w:numPr>
        <w:ind w:left="992" w:hanging="992"/>
        <w:contextualSpacing/>
        <w:jc w:val="both"/>
        <w:rPr>
          <w:b/>
          <w:sz w:val="24"/>
          <w:szCs w:val="24"/>
        </w:rPr>
      </w:pPr>
      <w:r w:rsidRPr="00107CFC">
        <w:rPr>
          <w:sz w:val="24"/>
          <w:szCs w:val="24"/>
        </w:rPr>
        <w:t xml:space="preserve">Tính số chỉnh hợp chập 4 của 7 phần tử? </w:t>
      </w:r>
    </w:p>
    <w:p w14:paraId="63FEE082" w14:textId="77777777" w:rsidR="005F3196" w:rsidRPr="00107CFC" w:rsidRDefault="005F3196" w:rsidP="005F319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07CFC">
        <w:rPr>
          <w:rFonts w:ascii="Times New Roman" w:hAnsi="Times New Roman" w:cs="Times New Roman"/>
          <w:b/>
          <w:sz w:val="24"/>
          <w:szCs w:val="24"/>
        </w:rPr>
        <w:t>A.</w:t>
      </w:r>
      <w:r w:rsidRPr="00107CFC">
        <w:rPr>
          <w:rFonts w:ascii="Times New Roman" w:hAnsi="Times New Roman" w:cs="Times New Roman"/>
          <w:sz w:val="24"/>
          <w:szCs w:val="24"/>
        </w:rPr>
        <w:t xml:space="preserve"> 720.</w:t>
      </w:r>
      <w:r w:rsidRPr="00107CFC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107CFC">
        <w:rPr>
          <w:rFonts w:ascii="Times New Roman" w:hAnsi="Times New Roman" w:cs="Times New Roman"/>
          <w:sz w:val="24"/>
          <w:szCs w:val="24"/>
        </w:rPr>
        <w:t xml:space="preserve"> 35.</w:t>
      </w:r>
      <w:r w:rsidRPr="00107CFC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Pr="00107CFC">
        <w:rPr>
          <w:rFonts w:ascii="Times New Roman" w:hAnsi="Times New Roman" w:cs="Times New Roman"/>
          <w:sz w:val="24"/>
          <w:szCs w:val="24"/>
        </w:rPr>
        <w:t xml:space="preserve"> 840.</w:t>
      </w:r>
      <w:r w:rsidRPr="00107CFC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Pr="00107CFC">
        <w:rPr>
          <w:rFonts w:ascii="Times New Roman" w:hAnsi="Times New Roman" w:cs="Times New Roman"/>
          <w:sz w:val="24"/>
          <w:szCs w:val="24"/>
        </w:rPr>
        <w:t xml:space="preserve"> 24.</w:t>
      </w:r>
    </w:p>
    <w:p w14:paraId="43F7D968" w14:textId="77777777" w:rsidR="005F3196" w:rsidRPr="00107CFC" w:rsidRDefault="005F3196" w:rsidP="005F319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 w:after="40"/>
        <w:jc w:val="both"/>
        <w:rPr>
          <w:rFonts w:ascii="Times New Roman" w:hAnsi="Times New Roman" w:cs="Times New Roman"/>
          <w:sz w:val="24"/>
          <w:szCs w:val="24"/>
        </w:rPr>
      </w:pPr>
      <w:r w:rsidRPr="00107CFC">
        <w:rPr>
          <w:rFonts w:ascii="Times New Roman" w:hAnsi="Times New Roman" w:cs="Times New Roman"/>
          <w:b/>
          <w:sz w:val="24"/>
          <w:szCs w:val="24"/>
        </w:rPr>
        <w:t>Câu 6.</w:t>
      </w:r>
      <w:r w:rsidRPr="00107CFC">
        <w:rPr>
          <w:rFonts w:ascii="Times New Roman" w:hAnsi="Times New Roman" w:cs="Times New Roman"/>
          <w:sz w:val="24"/>
          <w:szCs w:val="24"/>
        </w:rPr>
        <w:t xml:space="preserve"> Số cách chọn ra 3 học sinh từ một lớp có 40 học sinh là:</w:t>
      </w:r>
    </w:p>
    <w:p w14:paraId="165C4021" w14:textId="77777777" w:rsidR="005F3196" w:rsidRPr="00107CFC" w:rsidRDefault="005F3196" w:rsidP="005F319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40" w:after="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07CFC">
        <w:rPr>
          <w:rFonts w:ascii="Times New Roman" w:hAnsi="Times New Roman" w:cs="Times New Roman"/>
          <w:b/>
          <w:sz w:val="24"/>
          <w:szCs w:val="24"/>
        </w:rPr>
        <w:t xml:space="preserve">                  A. </w:t>
      </w:r>
      <w:r w:rsidR="00852BFA" w:rsidRPr="00852BF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20" w:dyaOrig="380" w14:anchorId="7B503A42">
          <v:shape id="_x0000_i1125" type="#_x0000_t75" alt="" style="width:19.65pt;height:19.65pt;mso-width-percent:0;mso-height-percent:0;mso-width-percent:0;mso-height-percent:0" o:ole="">
            <v:imagedata r:id="rId29" o:title=""/>
          </v:shape>
          <o:OLEObject Type="Embed" ProgID="Equation.DSMT4" ShapeID="_x0000_i1125" DrawAspect="Content" ObjectID="_1722936886" r:id="rId30"/>
        </w:object>
      </w:r>
      <w:r w:rsidRPr="00642444">
        <w:rPr>
          <w:rFonts w:ascii="Times New Roman" w:hAnsi="Times New Roman" w:cs="Times New Roman"/>
          <w:sz w:val="24"/>
          <w:szCs w:val="24"/>
        </w:rPr>
        <w:t xml:space="preserve">       </w:t>
      </w:r>
      <w:r w:rsidRPr="00107CFC">
        <w:rPr>
          <w:rFonts w:ascii="Times New Roman" w:hAnsi="Times New Roman" w:cs="Times New Roman"/>
          <w:b/>
          <w:sz w:val="24"/>
          <w:szCs w:val="24"/>
        </w:rPr>
        <w:t xml:space="preserve">                        B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20" w:dyaOrig="320" w14:anchorId="2A541CBC">
          <v:shape id="_x0000_i1124" type="#_x0000_t75" alt="" style="width:19.65pt;height:13.1pt;mso-width-percent:0;mso-height-percent:0;mso-width-percent:0;mso-height-percent:0" o:ole="">
            <v:imagedata r:id="rId31" o:title=""/>
          </v:shape>
          <o:OLEObject Type="Embed" ProgID="Equation.DSMT4" ShapeID="_x0000_i1124" DrawAspect="Content" ObjectID="_1722936887" r:id="rId32"/>
        </w:object>
      </w:r>
      <w:r w:rsidRPr="00642444">
        <w:rPr>
          <w:rFonts w:ascii="Times New Roman" w:hAnsi="Times New Roman" w:cs="Times New Roman"/>
          <w:sz w:val="24"/>
          <w:szCs w:val="24"/>
        </w:rPr>
        <w:t xml:space="preserve">     </w:t>
      </w:r>
      <w:r w:rsidRPr="00107CFC">
        <w:rPr>
          <w:rFonts w:ascii="Times New Roman" w:hAnsi="Times New Roman" w:cs="Times New Roman"/>
          <w:b/>
          <w:sz w:val="24"/>
          <w:szCs w:val="24"/>
        </w:rPr>
        <w:t xml:space="preserve">                         C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320" w14:anchorId="48D55769">
          <v:shape id="_x0000_i1123" type="#_x0000_t75" alt="" style="width:19.65pt;height:13.1pt;mso-width-percent:0;mso-height-percent:0;mso-width-percent:0;mso-height-percent:0" o:ole="">
            <v:imagedata r:id="rId33" o:title=""/>
          </v:shape>
          <o:OLEObject Type="Embed" ProgID="Equation.DSMT4" ShapeID="_x0000_i1123" DrawAspect="Content" ObjectID="_1722936888" r:id="rId34"/>
        </w:object>
      </w:r>
      <w:r w:rsidRPr="00642444">
        <w:rPr>
          <w:rFonts w:ascii="Times New Roman" w:hAnsi="Times New Roman" w:cs="Times New Roman"/>
          <w:sz w:val="24"/>
          <w:szCs w:val="24"/>
        </w:rPr>
        <w:t xml:space="preserve"> </w:t>
      </w:r>
      <w:r w:rsidRPr="00107CFC">
        <w:rPr>
          <w:rFonts w:ascii="Times New Roman" w:hAnsi="Times New Roman" w:cs="Times New Roman"/>
          <w:b/>
          <w:sz w:val="24"/>
          <w:szCs w:val="24"/>
        </w:rPr>
        <w:t xml:space="preserve">                             D. </w:t>
      </w:r>
      <w:r w:rsidR="00852BFA" w:rsidRPr="00852BFA">
        <w:rPr>
          <w:rFonts w:ascii="Times New Roman" w:hAnsi="Times New Roman" w:cs="Times New Roman"/>
          <w:b/>
          <w:noProof/>
          <w:position w:val="-12"/>
          <w:sz w:val="24"/>
          <w:szCs w:val="24"/>
        </w:rPr>
        <w:object w:dxaOrig="440" w:dyaOrig="380" w14:anchorId="4F6BA2D1">
          <v:shape id="_x0000_i1122" type="#_x0000_t75" alt="" style="width:19.65pt;height:19.65pt;mso-width-percent:0;mso-height-percent:0;mso-width-percent:0;mso-height-percent:0" o:ole="">
            <v:imagedata r:id="rId35" o:title=""/>
          </v:shape>
          <o:OLEObject Type="Embed" ProgID="Equation.DSMT4" ShapeID="_x0000_i1122" DrawAspect="Content" ObjectID="_1722936889" r:id="rId36"/>
        </w:object>
      </w:r>
    </w:p>
    <w:p w14:paraId="6C14E131" w14:textId="77777777" w:rsidR="005F3196" w:rsidRPr="00107CFC" w:rsidRDefault="005F3196" w:rsidP="005F3196">
      <w:pPr>
        <w:rPr>
          <w:rFonts w:ascii="Times New Roman" w:hAnsi="Times New Roman" w:cs="Times New Roman"/>
          <w:b/>
          <w:sz w:val="24"/>
          <w:szCs w:val="24"/>
        </w:rPr>
      </w:pPr>
      <w:r w:rsidRPr="00107CFC">
        <w:rPr>
          <w:rFonts w:ascii="Times New Roman" w:hAnsi="Times New Roman" w:cs="Times New Roman"/>
          <w:b/>
          <w:sz w:val="24"/>
          <w:szCs w:val="24"/>
        </w:rPr>
        <w:t xml:space="preserve">c) Sản phẩm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24"/>
        <w:gridCol w:w="1424"/>
        <w:gridCol w:w="1424"/>
        <w:gridCol w:w="1424"/>
        <w:gridCol w:w="1424"/>
        <w:gridCol w:w="1424"/>
        <w:gridCol w:w="1425"/>
      </w:tblGrid>
      <w:tr w:rsidR="005F3196" w:rsidRPr="00107CFC" w14:paraId="0EF654DA" w14:textId="77777777" w:rsidTr="005F3196">
        <w:trPr>
          <w:jc w:val="center"/>
        </w:trPr>
        <w:tc>
          <w:tcPr>
            <w:tcW w:w="1424" w:type="dxa"/>
          </w:tcPr>
          <w:p w14:paraId="780FFF45" w14:textId="77777777" w:rsidR="005F3196" w:rsidRPr="00107CFC" w:rsidRDefault="005F3196" w:rsidP="005F31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424" w:type="dxa"/>
          </w:tcPr>
          <w:p w14:paraId="18C0FE9E" w14:textId="77777777" w:rsidR="005F3196" w:rsidRPr="00107CFC" w:rsidRDefault="005F3196" w:rsidP="005F31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424" w:type="dxa"/>
          </w:tcPr>
          <w:p w14:paraId="3EF4B350" w14:textId="77777777" w:rsidR="005F3196" w:rsidRPr="00107CFC" w:rsidRDefault="005F3196" w:rsidP="005F31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424" w:type="dxa"/>
          </w:tcPr>
          <w:p w14:paraId="4C8FDB94" w14:textId="77777777" w:rsidR="005F3196" w:rsidRPr="00107CFC" w:rsidRDefault="005F3196" w:rsidP="005F31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424" w:type="dxa"/>
          </w:tcPr>
          <w:p w14:paraId="45E79C99" w14:textId="77777777" w:rsidR="005F3196" w:rsidRPr="00107CFC" w:rsidRDefault="005F3196" w:rsidP="005F31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424" w:type="dxa"/>
          </w:tcPr>
          <w:p w14:paraId="616F7FA2" w14:textId="77777777" w:rsidR="005F3196" w:rsidRPr="00107CFC" w:rsidRDefault="005F3196" w:rsidP="005F31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425" w:type="dxa"/>
          </w:tcPr>
          <w:p w14:paraId="0D8052D4" w14:textId="77777777" w:rsidR="005F3196" w:rsidRPr="00107CFC" w:rsidRDefault="005F3196" w:rsidP="005F31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5F3196" w:rsidRPr="00107CFC" w14:paraId="565BA981" w14:textId="77777777" w:rsidTr="005F3196">
        <w:trPr>
          <w:jc w:val="center"/>
        </w:trPr>
        <w:tc>
          <w:tcPr>
            <w:tcW w:w="1424" w:type="dxa"/>
          </w:tcPr>
          <w:p w14:paraId="1B21EDC3" w14:textId="77777777" w:rsidR="005F3196" w:rsidRPr="00107CFC" w:rsidRDefault="005F3196" w:rsidP="005F31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1424" w:type="dxa"/>
          </w:tcPr>
          <w:p w14:paraId="7FAB1F03" w14:textId="77777777" w:rsidR="005F3196" w:rsidRPr="00107CFC" w:rsidRDefault="00AF345F" w:rsidP="005F31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424" w:type="dxa"/>
          </w:tcPr>
          <w:p w14:paraId="62D1B9BD" w14:textId="77777777" w:rsidR="005F3196" w:rsidRPr="00107CFC" w:rsidRDefault="00AF345F" w:rsidP="005F31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424" w:type="dxa"/>
          </w:tcPr>
          <w:p w14:paraId="22CF670C" w14:textId="77777777" w:rsidR="005F3196" w:rsidRPr="00107CFC" w:rsidRDefault="00AF345F" w:rsidP="005F31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424" w:type="dxa"/>
          </w:tcPr>
          <w:p w14:paraId="09B0F39B" w14:textId="77777777" w:rsidR="005F3196" w:rsidRPr="00107CFC" w:rsidRDefault="00AF345F" w:rsidP="005F31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424" w:type="dxa"/>
          </w:tcPr>
          <w:p w14:paraId="647E3648" w14:textId="77777777" w:rsidR="005F3196" w:rsidRPr="00107CFC" w:rsidRDefault="00AF345F" w:rsidP="005F31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425" w:type="dxa"/>
          </w:tcPr>
          <w:p w14:paraId="58F5521B" w14:textId="77777777" w:rsidR="005F3196" w:rsidRPr="00107CFC" w:rsidRDefault="00AF345F" w:rsidP="005F31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</w:tr>
    </w:tbl>
    <w:p w14:paraId="15828F96" w14:textId="77777777" w:rsidR="00AF345F" w:rsidRPr="00107CFC" w:rsidRDefault="00AF345F" w:rsidP="00AF345F">
      <w:pPr>
        <w:tabs>
          <w:tab w:val="left" w:pos="2268"/>
        </w:tabs>
        <w:spacing w:line="276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107CFC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d) </w:t>
      </w:r>
      <w:r w:rsidRPr="00107CFC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ổ chức</w:t>
      </w:r>
      <w:r w:rsidRPr="00107CFC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 </w:t>
      </w:r>
      <w:r w:rsidRPr="00107CFC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hực hiện:</w:t>
      </w: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3"/>
        <w:gridCol w:w="7967"/>
      </w:tblGrid>
      <w:tr w:rsidR="00AF345F" w:rsidRPr="00107CFC" w14:paraId="7D4E0B5A" w14:textId="77777777" w:rsidTr="00872394">
        <w:tc>
          <w:tcPr>
            <w:tcW w:w="2093" w:type="dxa"/>
            <w:shd w:val="clear" w:color="auto" w:fill="auto"/>
            <w:vAlign w:val="center"/>
          </w:tcPr>
          <w:p w14:paraId="4CCB192D" w14:textId="77777777" w:rsidR="00AF345F" w:rsidRPr="00107CFC" w:rsidRDefault="00AF345F" w:rsidP="00872394">
            <w:pPr>
              <w:spacing w:after="0" w:line="276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val="fr-FR"/>
              </w:rPr>
              <w:t>Chuyển giao</w:t>
            </w:r>
          </w:p>
        </w:tc>
        <w:tc>
          <w:tcPr>
            <w:tcW w:w="7967" w:type="dxa"/>
            <w:shd w:val="clear" w:color="auto" w:fill="auto"/>
          </w:tcPr>
          <w:p w14:paraId="2691A938" w14:textId="77777777" w:rsidR="00AF345F" w:rsidRPr="00107CFC" w:rsidRDefault="00AF345F" w:rsidP="00872394">
            <w:p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7CFC">
              <w:rPr>
                <w:rFonts w:ascii="Times New Roman" w:eastAsia="Calibri" w:hAnsi="Times New Roman" w:cs="Times New Roman"/>
                <w:sz w:val="24"/>
                <w:szCs w:val="24"/>
              </w:rPr>
              <w:t>GV: Chia lớp thành 4 nhóm. Phát phiếu học tập</w:t>
            </w:r>
            <w:r w:rsidR="0064244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1</w:t>
            </w:r>
            <w:r w:rsidR="00456986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.</w:t>
            </w:r>
          </w:p>
          <w:p w14:paraId="3D1582F7" w14:textId="77777777" w:rsidR="00AF345F" w:rsidRPr="00107CFC" w:rsidRDefault="00AF345F" w:rsidP="00642444">
            <w:pPr>
              <w:spacing w:after="0" w:line="276" w:lineRule="auto"/>
              <w:contextualSpacing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107CFC">
              <w:rPr>
                <w:rFonts w:ascii="Times New Roman" w:eastAsia="Calibri" w:hAnsi="Times New Roman" w:cs="Times New Roman"/>
                <w:sz w:val="24"/>
                <w:szCs w:val="24"/>
              </w:rPr>
              <w:t>HS:</w:t>
            </w:r>
            <w:r w:rsidRPr="00107CFC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 w:rsidRPr="00107CFC">
              <w:rPr>
                <w:rFonts w:ascii="Times New Roman" w:eastAsia="Calibri" w:hAnsi="Times New Roman" w:cs="Times New Roman"/>
                <w:sz w:val="24"/>
                <w:szCs w:val="24"/>
              </w:rPr>
              <w:t>Nhận nhiệm vụ</w:t>
            </w:r>
            <w:r w:rsidR="00456986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.</w:t>
            </w:r>
          </w:p>
        </w:tc>
      </w:tr>
      <w:tr w:rsidR="00AF345F" w:rsidRPr="00107CFC" w14:paraId="79AE93A2" w14:textId="77777777" w:rsidTr="00872394">
        <w:tc>
          <w:tcPr>
            <w:tcW w:w="2093" w:type="dxa"/>
            <w:shd w:val="clear" w:color="auto" w:fill="auto"/>
            <w:vAlign w:val="center"/>
          </w:tcPr>
          <w:p w14:paraId="361682CB" w14:textId="77777777" w:rsidR="00AF345F" w:rsidRPr="00107CFC" w:rsidRDefault="00AF345F" w:rsidP="00872394">
            <w:pPr>
              <w:spacing w:after="0" w:line="276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Thực hiện</w:t>
            </w:r>
          </w:p>
        </w:tc>
        <w:tc>
          <w:tcPr>
            <w:tcW w:w="7967" w:type="dxa"/>
            <w:shd w:val="clear" w:color="auto" w:fill="auto"/>
          </w:tcPr>
          <w:p w14:paraId="18A46C68" w14:textId="77777777" w:rsidR="00AF345F" w:rsidRPr="00107CFC" w:rsidRDefault="00AF345F" w:rsidP="00872394">
            <w:p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7CF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GV: điều hành, quan sát, hỗ trợ </w:t>
            </w:r>
          </w:p>
          <w:p w14:paraId="76DF9045" w14:textId="77777777" w:rsidR="00AF345F" w:rsidRPr="00107CFC" w:rsidRDefault="00AF345F" w:rsidP="00872394">
            <w:p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</w:pPr>
            <w:r w:rsidRPr="00107CF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HS: 4 nhóm </w:t>
            </w:r>
            <w:r w:rsidRPr="00107CFC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 w:rsidRPr="00107CF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ự phân công nhóm trưởng, hợp tác thảo luận thực hiện nhiệm vụ. </w:t>
            </w:r>
            <w:r w:rsidRPr="00107CFC"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  <w:t>Ghi kết quả vào bảng nhóm.</w:t>
            </w:r>
          </w:p>
        </w:tc>
      </w:tr>
      <w:tr w:rsidR="00AF345F" w:rsidRPr="00107CFC" w14:paraId="694DF072" w14:textId="77777777" w:rsidTr="00872394">
        <w:trPr>
          <w:trHeight w:val="1040"/>
        </w:trPr>
        <w:tc>
          <w:tcPr>
            <w:tcW w:w="2093" w:type="dxa"/>
            <w:shd w:val="clear" w:color="auto" w:fill="auto"/>
            <w:vAlign w:val="center"/>
          </w:tcPr>
          <w:p w14:paraId="3962B5B3" w14:textId="77777777" w:rsidR="00AF345F" w:rsidRPr="00107CFC" w:rsidRDefault="00AF345F" w:rsidP="00872394">
            <w:pPr>
              <w:spacing w:after="0" w:line="276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Báo cáo thảo luận</w:t>
            </w:r>
          </w:p>
        </w:tc>
        <w:tc>
          <w:tcPr>
            <w:tcW w:w="7967" w:type="dxa"/>
            <w:shd w:val="clear" w:color="auto" w:fill="auto"/>
          </w:tcPr>
          <w:p w14:paraId="1AE153A5" w14:textId="77777777" w:rsidR="00AF345F" w:rsidRPr="00107CFC" w:rsidRDefault="00AF345F" w:rsidP="00872394">
            <w:pPr>
              <w:spacing w:after="0" w:line="276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7CFC">
              <w:rPr>
                <w:rFonts w:ascii="Times New Roman" w:eastAsia="Calibri" w:hAnsi="Times New Roman" w:cs="Times New Roman"/>
                <w:sz w:val="24"/>
                <w:szCs w:val="24"/>
              </w:rPr>
              <w:t>Đại diện nhóm trình bày kết quả thảo luận</w:t>
            </w:r>
            <w:r w:rsidR="00456986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.</w:t>
            </w:r>
          </w:p>
          <w:p w14:paraId="51529C95" w14:textId="77777777" w:rsidR="00AF345F" w:rsidRPr="00107CFC" w:rsidRDefault="00AF345F" w:rsidP="00642444">
            <w:pPr>
              <w:spacing w:after="0" w:line="276" w:lineRule="auto"/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7CFC">
              <w:rPr>
                <w:rFonts w:ascii="Times New Roman" w:eastAsia="Calibri" w:hAnsi="Times New Roman" w:cs="Times New Roman"/>
                <w:sz w:val="24"/>
                <w:szCs w:val="24"/>
              </w:rPr>
              <w:t>Các nhóm khác theo dõi, nhận xét, đưa ra ý kiến phản biện để làm rõ hơn các vấn đề</w:t>
            </w:r>
            <w:r w:rsidR="00456986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.</w:t>
            </w:r>
          </w:p>
        </w:tc>
      </w:tr>
      <w:tr w:rsidR="00AF345F" w:rsidRPr="00107CFC" w14:paraId="6B2DB16B" w14:textId="77777777" w:rsidTr="00872394">
        <w:tc>
          <w:tcPr>
            <w:tcW w:w="2093" w:type="dxa"/>
            <w:shd w:val="clear" w:color="auto" w:fill="auto"/>
            <w:vAlign w:val="center"/>
          </w:tcPr>
          <w:p w14:paraId="6E0E29F7" w14:textId="77777777" w:rsidR="00AF345F" w:rsidRPr="00107CFC" w:rsidRDefault="00AF345F" w:rsidP="00872394">
            <w:pPr>
              <w:spacing w:after="0" w:line="276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lastRenderedPageBreak/>
              <w:t>Đánh giá, nhận xét, tổng hợp</w:t>
            </w:r>
          </w:p>
        </w:tc>
        <w:tc>
          <w:tcPr>
            <w:tcW w:w="7967" w:type="dxa"/>
            <w:shd w:val="clear" w:color="auto" w:fill="auto"/>
          </w:tcPr>
          <w:p w14:paraId="306CDFCB" w14:textId="77777777" w:rsidR="00AF345F" w:rsidRPr="00107CFC" w:rsidRDefault="00AF345F" w:rsidP="00872394">
            <w:pPr>
              <w:tabs>
                <w:tab w:val="center" w:pos="4890"/>
              </w:tabs>
              <w:spacing w:after="0" w:line="276" w:lineRule="auto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107CFC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>G</w:t>
            </w:r>
            <w:r w:rsidRPr="00107CF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V</w:t>
            </w:r>
            <w:r w:rsidRPr="00107CFC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 nhận xét</w:t>
            </w:r>
            <w:r w:rsidRPr="00107CF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thái độ làm việc,</w:t>
            </w:r>
            <w:r w:rsidRPr="00107CFC">
              <w:rPr>
                <w:rFonts w:ascii="Times New Roman" w:eastAsia="Calibri" w:hAnsi="Times New Roman" w:cs="Times New Roman"/>
                <w:bCs/>
                <w:sz w:val="24"/>
                <w:szCs w:val="24"/>
                <w:lang w:val="vi-VN"/>
              </w:rPr>
              <w:t xml:space="preserve"> phương án trả lời của </w:t>
            </w:r>
            <w:r w:rsidRPr="00107CF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các nhóm học sinh, ghi nhận và tuyên dương nhóm học sinh có câu trả lời tốt nhất. </w:t>
            </w:r>
          </w:p>
          <w:p w14:paraId="5BD23A59" w14:textId="77777777" w:rsidR="00AF345F" w:rsidRPr="00107CFC" w:rsidRDefault="00AF345F" w:rsidP="00872394">
            <w:pPr>
              <w:tabs>
                <w:tab w:val="center" w:pos="4890"/>
              </w:tabs>
              <w:spacing w:after="0" w:line="276" w:lineRule="auto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107CF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Hướng dẫn HS sử dụng MTCT kiểm tra đáp án trắc nghiệm.</w:t>
            </w:r>
          </w:p>
          <w:p w14:paraId="2B154CBD" w14:textId="77777777" w:rsidR="00AF345F" w:rsidRPr="00107CFC" w:rsidRDefault="00AF345F" w:rsidP="00642444">
            <w:pPr>
              <w:tabs>
                <w:tab w:val="center" w:pos="4890"/>
              </w:tabs>
              <w:spacing w:after="0" w:line="276" w:lineRule="auto"/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7CFC">
              <w:rPr>
                <w:rFonts w:ascii="Times New Roman" w:eastAsia="Calibri" w:hAnsi="Times New Roman" w:cs="Times New Roman"/>
                <w:sz w:val="24"/>
                <w:szCs w:val="24"/>
              </w:rPr>
              <w:t>Hướng dẫn HS chuẩn bị cho nhiệm vụ tiếp theo</w:t>
            </w:r>
            <w:r w:rsidR="00642444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="00456986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.</w:t>
            </w:r>
          </w:p>
        </w:tc>
      </w:tr>
    </w:tbl>
    <w:p w14:paraId="52FC5001" w14:textId="77777777" w:rsidR="00AF345F" w:rsidRPr="00107CFC" w:rsidRDefault="00AF345F" w:rsidP="00AF345F">
      <w:pPr>
        <w:spacing w:line="276" w:lineRule="auto"/>
        <w:contextualSpacing/>
        <w:jc w:val="both"/>
        <w:rPr>
          <w:rFonts w:ascii="Times New Roman" w:eastAsia="Arial" w:hAnsi="Times New Roman" w:cs="Times New Roman"/>
          <w:b/>
          <w:sz w:val="24"/>
          <w:szCs w:val="24"/>
          <w:lang w:val="es-ES"/>
        </w:rPr>
      </w:pPr>
      <w:r w:rsidRPr="00107CFC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Hoạt động 2: </w:t>
      </w:r>
      <w:r w:rsidRPr="00107CFC">
        <w:rPr>
          <w:rFonts w:ascii="Times New Roman" w:eastAsia="Arial" w:hAnsi="Times New Roman" w:cs="Times New Roman"/>
          <w:b/>
          <w:sz w:val="24"/>
          <w:szCs w:val="24"/>
          <w:lang w:val="es-ES"/>
        </w:rPr>
        <w:t>LUYỆN TẬP</w:t>
      </w:r>
    </w:p>
    <w:p w14:paraId="34961333" w14:textId="77777777" w:rsidR="008A1460" w:rsidRPr="00107CFC" w:rsidRDefault="00AF345F" w:rsidP="008A1460">
      <w:pPr>
        <w:tabs>
          <w:tab w:val="left" w:pos="2268"/>
        </w:tabs>
        <w:spacing w:line="276" w:lineRule="auto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107CFC">
        <w:rPr>
          <w:rFonts w:ascii="Times New Roman" w:eastAsia="Arial" w:hAnsi="Times New Roman" w:cs="Times New Roman"/>
          <w:b/>
          <w:iCs/>
          <w:sz w:val="24"/>
          <w:szCs w:val="24"/>
          <w:lang w:val="pt-BR"/>
        </w:rPr>
        <w:t xml:space="preserve">a) </w:t>
      </w:r>
      <w:r w:rsidRPr="00107CFC">
        <w:rPr>
          <w:rFonts w:ascii="Times New Roman" w:eastAsia="Arial" w:hAnsi="Times New Roman" w:cs="Times New Roman"/>
          <w:b/>
          <w:iCs/>
          <w:sz w:val="24"/>
          <w:szCs w:val="24"/>
          <w:lang w:val="vi-VN"/>
        </w:rPr>
        <w:t>Mục tiêu</w:t>
      </w:r>
      <w:r w:rsidRPr="00107CFC">
        <w:rPr>
          <w:rFonts w:ascii="Times New Roman" w:eastAsia="Arial" w:hAnsi="Times New Roman" w:cs="Times New Roman"/>
          <w:iCs/>
          <w:sz w:val="24"/>
          <w:szCs w:val="24"/>
          <w:lang w:val="vi-VN"/>
        </w:rPr>
        <w:t xml:space="preserve">: </w:t>
      </w:r>
      <w:r w:rsidRPr="00107CFC">
        <w:rPr>
          <w:rFonts w:ascii="Times New Roman" w:eastAsia="Arial" w:hAnsi="Times New Roman" w:cs="Times New Roman"/>
          <w:iCs/>
          <w:sz w:val="24"/>
          <w:szCs w:val="24"/>
          <w:lang w:val="pt-BR"/>
        </w:rPr>
        <w:t xml:space="preserve">HS biết áp dụng các kiến thức </w:t>
      </w:r>
      <w:r w:rsidRPr="00107CFC">
        <w:rPr>
          <w:rFonts w:ascii="Times New Roman" w:eastAsia="Arial" w:hAnsi="Times New Roman" w:cs="Times New Roman"/>
          <w:i/>
          <w:iCs/>
          <w:sz w:val="24"/>
          <w:szCs w:val="24"/>
          <w:lang w:val="pt-BR"/>
        </w:rPr>
        <w:t xml:space="preserve">về </w:t>
      </w:r>
      <w:r w:rsidRPr="00107CFC">
        <w:rPr>
          <w:rStyle w:val="Bodytext4NotItalicExact"/>
          <w:rFonts w:eastAsiaTheme="minorHAnsi"/>
        </w:rPr>
        <w:t>quy tắc đếm, hoán vị, chỉnh hợp, tổ hợp, nhị thứ</w:t>
      </w:r>
      <w:r w:rsidR="00642444">
        <w:rPr>
          <w:rStyle w:val="Bodytext4NotItalicExact"/>
          <w:rFonts w:eastAsiaTheme="minorHAnsi"/>
        </w:rPr>
        <w:t>c N</w:t>
      </w:r>
      <w:r w:rsidR="00642444">
        <w:rPr>
          <w:rStyle w:val="Bodytext4NotItalicExact"/>
          <w:rFonts w:eastAsiaTheme="minorHAnsi"/>
          <w:lang w:val="en-US"/>
        </w:rPr>
        <w:t xml:space="preserve">ewton </w:t>
      </w:r>
      <w:r w:rsidRPr="00107CFC">
        <w:rPr>
          <w:rFonts w:ascii="Times New Roman" w:eastAsia="Arial" w:hAnsi="Times New Roman" w:cs="Times New Roman"/>
          <w:sz w:val="24"/>
          <w:szCs w:val="24"/>
          <w:lang w:val="pt-BR"/>
        </w:rPr>
        <w:t>để giải</w:t>
      </w:r>
      <w:r w:rsidRPr="00107CFC">
        <w:rPr>
          <w:rFonts w:ascii="Times New Roman" w:eastAsia="Arial" w:hAnsi="Times New Roman" w:cs="Times New Roman"/>
          <w:iCs/>
          <w:sz w:val="24"/>
          <w:szCs w:val="24"/>
          <w:lang w:val="pt-BR"/>
        </w:rPr>
        <w:t xml:space="preserve"> các bài tập</w:t>
      </w:r>
      <w:r w:rsidRPr="00107CFC">
        <w:rPr>
          <w:rFonts w:ascii="Times New Roman" w:hAnsi="Times New Roman" w:cs="Times New Roman"/>
          <w:iCs/>
          <w:sz w:val="24"/>
          <w:szCs w:val="24"/>
          <w:lang w:val="pt-BR"/>
        </w:rPr>
        <w:t xml:space="preserve"> cụ thể</w:t>
      </w:r>
      <w:r w:rsidRPr="00107CFC">
        <w:rPr>
          <w:rFonts w:ascii="Times New Roman" w:hAnsi="Times New Roman" w:cs="Times New Roman"/>
          <w:i/>
          <w:iCs/>
          <w:sz w:val="24"/>
          <w:szCs w:val="24"/>
          <w:lang w:val="pt-BR"/>
        </w:rPr>
        <w:t>.</w:t>
      </w:r>
    </w:p>
    <w:p w14:paraId="7C6B6763" w14:textId="77777777" w:rsidR="00AF345F" w:rsidRPr="00107CFC" w:rsidRDefault="00AF345F" w:rsidP="00AF345F">
      <w:pPr>
        <w:pStyle w:val="Bodytext40"/>
        <w:shd w:val="clear" w:color="auto" w:fill="auto"/>
        <w:spacing w:before="0" w:after="0" w:line="240" w:lineRule="auto"/>
        <w:ind w:firstLine="0"/>
        <w:jc w:val="both"/>
        <w:rPr>
          <w:rFonts w:ascii="Times New Roman" w:eastAsia="Arial" w:hAnsi="Times New Roman" w:cs="Times New Roman"/>
          <w:b/>
          <w:i w:val="0"/>
          <w:sz w:val="24"/>
          <w:szCs w:val="24"/>
          <w:lang w:val="es-ES"/>
        </w:rPr>
      </w:pPr>
    </w:p>
    <w:p w14:paraId="3F6A3554" w14:textId="77777777" w:rsidR="00AF345F" w:rsidRPr="00107CFC" w:rsidRDefault="00AF345F" w:rsidP="00AF345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107CFC">
        <w:rPr>
          <w:rFonts w:ascii="Times New Roman" w:hAnsi="Times New Roman" w:cs="Times New Roman"/>
          <w:b/>
          <w:sz w:val="24"/>
          <w:szCs w:val="24"/>
          <w:lang w:val="es-ES"/>
        </w:rPr>
        <w:t>b) Nội dung</w:t>
      </w:r>
    </w:p>
    <w:p w14:paraId="688CB4CD" w14:textId="77777777" w:rsidR="00AF345F" w:rsidRPr="00107CFC" w:rsidRDefault="00AF345F" w:rsidP="00AF345F">
      <w:pPr>
        <w:spacing w:line="276" w:lineRule="auto"/>
        <w:ind w:left="992" w:hanging="964"/>
        <w:jc w:val="both"/>
        <w:rPr>
          <w:rFonts w:ascii="Times New Roman" w:eastAsia="Calibri" w:hAnsi="Times New Roman" w:cs="Times New Roman"/>
          <w:b/>
          <w:sz w:val="24"/>
          <w:szCs w:val="24"/>
          <w:lang w:val="es-ES"/>
        </w:rPr>
      </w:pPr>
      <w:r w:rsidRPr="00107CFC">
        <w:rPr>
          <w:rFonts w:ascii="Times New Roman" w:eastAsia="Calibri" w:hAnsi="Times New Roman" w:cs="Times New Roman"/>
          <w:b/>
          <w:sz w:val="24"/>
          <w:szCs w:val="24"/>
          <w:lang w:val="es-ES"/>
        </w:rPr>
        <w:t>PHIẾU HỌC TẬP 2</w:t>
      </w:r>
      <w:r w:rsidR="008A1460">
        <w:rPr>
          <w:rFonts w:ascii="Times New Roman" w:eastAsia="Calibri" w:hAnsi="Times New Roman" w:cs="Times New Roman"/>
          <w:b/>
          <w:sz w:val="24"/>
          <w:szCs w:val="24"/>
          <w:lang w:val="es-ES"/>
        </w:rPr>
        <w:t xml:space="preserve"> </w:t>
      </w:r>
      <w:r w:rsidR="008A1460" w:rsidRPr="008A1460">
        <w:rPr>
          <w:rFonts w:ascii="Times New Roman" w:eastAsia="Calibri" w:hAnsi="Times New Roman" w:cs="Times New Roman"/>
          <w:b/>
          <w:sz w:val="24"/>
          <w:szCs w:val="24"/>
          <w:highlight w:val="yellow"/>
          <w:lang w:val="es-ES"/>
        </w:rPr>
        <w:t>(Cách làm nên như phiếu 1, có bảng đáp án riêng)</w:t>
      </w:r>
    </w:p>
    <w:p w14:paraId="7900FBC7" w14:textId="77777777" w:rsidR="00AF345F" w:rsidRPr="00871C0C" w:rsidRDefault="00AF345F" w:rsidP="00AF345F">
      <w:pPr>
        <w:pStyle w:val="ListParagraph"/>
        <w:widowControl/>
        <w:numPr>
          <w:ilvl w:val="0"/>
          <w:numId w:val="2"/>
        </w:numPr>
        <w:ind w:left="992" w:hanging="992"/>
        <w:contextualSpacing/>
        <w:jc w:val="both"/>
        <w:rPr>
          <w:b/>
          <w:sz w:val="24"/>
          <w:szCs w:val="24"/>
          <w:lang w:val="es-ES"/>
        </w:rPr>
      </w:pPr>
      <w:r w:rsidRPr="00871C0C">
        <w:rPr>
          <w:sz w:val="24"/>
          <w:szCs w:val="24"/>
          <w:lang w:val="es-ES"/>
        </w:rPr>
        <w:t xml:space="preserve">Có bao nhiêu khả năng có thể xảy ra đối với thứ tự giữa các đội trong một giải bóng </w:t>
      </w:r>
      <w:r w:rsidR="002A0EDF" w:rsidRPr="00871C0C">
        <w:rPr>
          <w:sz w:val="24"/>
          <w:szCs w:val="24"/>
          <w:highlight w:val="yellow"/>
          <w:lang w:val="es-ES"/>
        </w:rPr>
        <w:t>đá</w:t>
      </w:r>
      <w:r w:rsidR="002A0EDF" w:rsidRPr="00871C0C">
        <w:rPr>
          <w:sz w:val="24"/>
          <w:szCs w:val="24"/>
          <w:lang w:val="es-ES"/>
        </w:rPr>
        <w:t xml:space="preserve"> </w:t>
      </w:r>
      <w:r w:rsidRPr="00871C0C">
        <w:rPr>
          <w:sz w:val="24"/>
          <w:szCs w:val="24"/>
          <w:lang w:val="es-ES"/>
        </w:rPr>
        <w:t>có 5 đội bóng? (giả sử rằng không có hai đội nào có điểm trùng nhau)</w:t>
      </w:r>
    </w:p>
    <w:p w14:paraId="35C8034B" w14:textId="77777777" w:rsidR="00AF345F" w:rsidRPr="00871C0C" w:rsidRDefault="00AF345F" w:rsidP="00AF345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71C0C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70" w:dyaOrig="290" w14:anchorId="3B156675">
          <v:shape id="_x0000_i1121" type="#_x0000_t75" alt="" style="width:26.2pt;height:13.1pt;mso-width-percent:0;mso-height-percent:0;mso-width-percent:0;mso-height-percent:0" o:ole="">
            <v:imagedata r:id="rId37" o:title=""/>
          </v:shape>
          <o:OLEObject Type="Embed" ProgID="Equation.DSMT4" ShapeID="_x0000_i1121" DrawAspect="Content" ObjectID="_1722936890" r:id="rId38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70" w:dyaOrig="290" w14:anchorId="430CA328">
          <v:shape id="_x0000_i1120" type="#_x0000_t75" alt="" style="width:26.2pt;height:13.1pt;mso-width-percent:0;mso-height-percent:0;mso-width-percent:0;mso-height-percent:0" o:ole="">
            <v:imagedata r:id="rId39" o:title=""/>
          </v:shape>
          <o:OLEObject Type="Embed" ProgID="Equation.DSMT4" ShapeID="_x0000_i1120" DrawAspect="Content" ObjectID="_1722936891" r:id="rId40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90" w14:anchorId="53074407">
          <v:shape id="_x0000_i1119" type="#_x0000_t75" alt="" style="width:19.65pt;height:13.1pt;mso-width-percent:0;mso-height-percent:0;mso-width-percent:0;mso-height-percent:0" o:ole="">
            <v:imagedata r:id="rId41" o:title=""/>
          </v:shape>
          <o:OLEObject Type="Embed" ProgID="Equation.DSMT4" ShapeID="_x0000_i1119" DrawAspect="Content" ObjectID="_1722936892" r:id="rId42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90" w14:anchorId="4B39DBFF">
          <v:shape id="_x0000_i1118" type="#_x0000_t75" alt="" style="width:19.65pt;height:13.1pt;mso-width-percent:0;mso-height-percent:0;mso-width-percent:0;mso-height-percent:0" o:ole="">
            <v:imagedata r:id="rId43" o:title=""/>
          </v:shape>
          <o:OLEObject Type="Embed" ProgID="Equation.DSMT4" ShapeID="_x0000_i1118" DrawAspect="Content" ObjectID="_1722936893" r:id="rId44"/>
        </w:object>
      </w:r>
    </w:p>
    <w:p w14:paraId="553333C7" w14:textId="77777777" w:rsidR="00AF345F" w:rsidRPr="00871C0C" w:rsidRDefault="00AF345F" w:rsidP="00AF345F">
      <w:pPr>
        <w:pStyle w:val="ListParagraph"/>
        <w:widowControl/>
        <w:numPr>
          <w:ilvl w:val="0"/>
          <w:numId w:val="2"/>
        </w:numPr>
        <w:ind w:left="992" w:hanging="992"/>
        <w:contextualSpacing/>
        <w:jc w:val="both"/>
        <w:rPr>
          <w:b/>
          <w:sz w:val="24"/>
          <w:szCs w:val="24"/>
        </w:rPr>
      </w:pPr>
      <w:r w:rsidRPr="00871C0C">
        <w:rPr>
          <w:sz w:val="24"/>
          <w:szCs w:val="24"/>
        </w:rPr>
        <w:t>Số cách sắp xếp 6 nam sinh và 4 nữ sinh vào một dãy ghế hàng ngang có 10 chỗ ngồi là:</w:t>
      </w:r>
    </w:p>
    <w:p w14:paraId="285649D6" w14:textId="77777777" w:rsidR="00AF345F" w:rsidRPr="00871C0C" w:rsidRDefault="00AF345F" w:rsidP="00AF345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71C0C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90" w14:anchorId="3B283403">
          <v:shape id="_x0000_i1117" type="#_x0000_t75" alt="" style="width:26.2pt;height:13.1pt;mso-width-percent:0;mso-height-percent:0;mso-width-percent:0;mso-height-percent:0" o:ole="">
            <v:imagedata r:id="rId45" o:title=""/>
          </v:shape>
          <o:OLEObject Type="Embed" ProgID="Equation.DSMT4" ShapeID="_x0000_i1117" DrawAspect="Content" ObjectID="_1722936894" r:id="rId46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20" w:dyaOrig="290" w14:anchorId="55E2E4E4">
          <v:shape id="_x0000_i1116" type="#_x0000_t75" alt="" style="width:19.65pt;height:13.1pt;mso-width-percent:0;mso-height-percent:0;mso-width-percent:0;mso-height-percent:0" o:ole="">
            <v:imagedata r:id="rId47" o:title=""/>
          </v:shape>
          <o:OLEObject Type="Embed" ProgID="Equation.DSMT4" ShapeID="_x0000_i1116" DrawAspect="Content" ObjectID="_1722936895" r:id="rId48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90" w14:anchorId="0323AB9C">
          <v:shape id="_x0000_i1115" type="#_x0000_t75" alt="" style="width:32.75pt;height:13.1pt;mso-width-percent:0;mso-height-percent:0;mso-width-percent:0;mso-height-percent:0" o:ole="">
            <v:imagedata r:id="rId49" o:title=""/>
          </v:shape>
          <o:OLEObject Type="Embed" ProgID="Equation.DSMT4" ShapeID="_x0000_i1115" DrawAspect="Content" ObjectID="_1722936896" r:id="rId50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90" w14:anchorId="307AAC1B">
          <v:shape id="_x0000_i1114" type="#_x0000_t75" alt="" style="width:32.75pt;height:13.1pt;mso-width-percent:0;mso-height-percent:0;mso-width-percent:0;mso-height-percent:0" o:ole="">
            <v:imagedata r:id="rId51" o:title=""/>
          </v:shape>
          <o:OLEObject Type="Embed" ProgID="Equation.DSMT4" ShapeID="_x0000_i1114" DrawAspect="Content" ObjectID="_1722936897" r:id="rId52"/>
        </w:object>
      </w:r>
    </w:p>
    <w:p w14:paraId="115B69D7" w14:textId="77777777" w:rsidR="00AF345F" w:rsidRPr="00871C0C" w:rsidRDefault="00AF345F" w:rsidP="00AF345F">
      <w:pPr>
        <w:pStyle w:val="ListParagraph"/>
        <w:widowControl/>
        <w:numPr>
          <w:ilvl w:val="0"/>
          <w:numId w:val="2"/>
        </w:numPr>
        <w:ind w:left="992" w:hanging="992"/>
        <w:contextualSpacing/>
        <w:jc w:val="both"/>
        <w:rPr>
          <w:b/>
          <w:sz w:val="24"/>
          <w:szCs w:val="24"/>
        </w:rPr>
      </w:pPr>
      <w:r w:rsidRPr="00871C0C">
        <w:rPr>
          <w:sz w:val="24"/>
          <w:szCs w:val="24"/>
        </w:rPr>
        <w:t>Có bao nhiêu cách xếp khác nhau cho 6 người ngồi vào 4 chỗ trên một bàn dài?</w:t>
      </w:r>
    </w:p>
    <w:p w14:paraId="7AF82170" w14:textId="77777777" w:rsidR="00AF345F" w:rsidRPr="00871C0C" w:rsidRDefault="00AF345F" w:rsidP="00AF345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71C0C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50" w:dyaOrig="290" w14:anchorId="64CD92F2">
          <v:shape id="_x0000_i1113" type="#_x0000_t75" alt="" style="width:19.65pt;height:13.1pt;mso-width-percent:0;mso-height-percent:0;mso-width-percent:0;mso-height-percent:0" o:ole="">
            <v:imagedata r:id="rId53" o:title=""/>
          </v:shape>
          <o:OLEObject Type="Embed" ProgID="Equation.DSMT4" ShapeID="_x0000_i1113" DrawAspect="Content" ObjectID="_1722936898" r:id="rId54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80" w:dyaOrig="290" w14:anchorId="1ED724E8">
          <v:shape id="_x0000_i1112" type="#_x0000_t75" alt="" style="width:26.2pt;height:13.1pt;mso-width-percent:0;mso-height-percent:0;mso-width-percent:0;mso-height-percent:0" o:ole="">
            <v:imagedata r:id="rId55" o:title=""/>
          </v:shape>
          <o:OLEObject Type="Embed" ProgID="Equation.DSMT4" ShapeID="_x0000_i1112" DrawAspect="Content" ObjectID="_1722936899" r:id="rId56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90" w14:anchorId="73F83073">
          <v:shape id="_x0000_i1111" type="#_x0000_t75" alt="" style="width:19.65pt;height:13.1pt;mso-width-percent:0;mso-height-percent:0;mso-width-percent:0;mso-height-percent:0" o:ole="">
            <v:imagedata r:id="rId57" o:title=""/>
          </v:shape>
          <o:OLEObject Type="Embed" ProgID="Equation.DSMT4" ShapeID="_x0000_i1111" DrawAspect="Content" ObjectID="_1722936900" r:id="rId58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80" w:dyaOrig="290" w14:anchorId="0A8B55F4">
          <v:shape id="_x0000_i1110" type="#_x0000_t75" alt="" style="width:26.2pt;height:13.1pt;mso-width-percent:0;mso-height-percent:0;mso-width-percent:0;mso-height-percent:0" o:ole="">
            <v:imagedata r:id="rId59" o:title=""/>
          </v:shape>
          <o:OLEObject Type="Embed" ProgID="Equation.DSMT4" ShapeID="_x0000_i1110" DrawAspect="Content" ObjectID="_1722936901" r:id="rId60"/>
        </w:object>
      </w:r>
    </w:p>
    <w:p w14:paraId="1C27B8B4" w14:textId="77777777" w:rsidR="00AF345F" w:rsidRPr="00871C0C" w:rsidRDefault="00AF345F" w:rsidP="00AF345F">
      <w:pPr>
        <w:pStyle w:val="ListParagraph"/>
        <w:widowControl/>
        <w:numPr>
          <w:ilvl w:val="0"/>
          <w:numId w:val="2"/>
        </w:numPr>
        <w:ind w:left="992" w:hanging="992"/>
        <w:contextualSpacing/>
        <w:jc w:val="both"/>
        <w:rPr>
          <w:b/>
          <w:sz w:val="24"/>
          <w:szCs w:val="24"/>
        </w:rPr>
      </w:pPr>
      <w:r w:rsidRPr="00871C0C">
        <w:rPr>
          <w:sz w:val="24"/>
          <w:szCs w:val="24"/>
        </w:rPr>
        <w:t>Giả sử có bảy bông hoa khác nhau và ba lọ hoa khác nhau. Hỏi có bao nhiêu cách cắm ba bông hoa vào ba lọ đã cho (</w:t>
      </w:r>
      <w:r w:rsidR="00642444" w:rsidRPr="00871C0C">
        <w:rPr>
          <w:sz w:val="24"/>
          <w:szCs w:val="24"/>
          <w:highlight w:val="yellow"/>
        </w:rPr>
        <w:t>m</w:t>
      </w:r>
      <w:r w:rsidR="00642444" w:rsidRPr="00871C0C">
        <w:rPr>
          <w:sz w:val="24"/>
          <w:szCs w:val="24"/>
        </w:rPr>
        <w:t>ỗi</w:t>
      </w:r>
      <w:r w:rsidRPr="00871C0C">
        <w:rPr>
          <w:sz w:val="24"/>
          <w:szCs w:val="24"/>
        </w:rPr>
        <w:t xml:space="preserve"> lọ cắm một bông)?</w:t>
      </w:r>
    </w:p>
    <w:p w14:paraId="3AE5A456" w14:textId="77777777" w:rsidR="00AF345F" w:rsidRPr="00871C0C" w:rsidRDefault="00AF345F" w:rsidP="00AF345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71C0C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90" w14:anchorId="5B3BACD2">
          <v:shape id="_x0000_i1109" type="#_x0000_t75" alt="" style="width:19.65pt;height:13.1pt;mso-width-percent:0;mso-height-percent:0;mso-width-percent:0;mso-height-percent:0" o:ole="">
            <v:imagedata r:id="rId61" o:title=""/>
          </v:shape>
          <o:OLEObject Type="Embed" ProgID="Equation.DSMT4" ShapeID="_x0000_i1109" DrawAspect="Content" ObjectID="_1722936902" r:id="rId62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90" w14:anchorId="1419238C">
          <v:shape id="_x0000_i1108" type="#_x0000_t75" alt="" style="width:39.25pt;height:13.1pt;mso-width-percent:0;mso-height-percent:0;mso-width-percent:0;mso-height-percent:0" o:ole="">
            <v:imagedata r:id="rId63" o:title=""/>
          </v:shape>
          <o:OLEObject Type="Embed" ProgID="Equation.DSMT4" ShapeID="_x0000_i1108" DrawAspect="Content" ObjectID="_1722936903" r:id="rId64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80" w:dyaOrig="290" w14:anchorId="6D4C9CEA">
          <v:shape id="_x0000_i1107" type="#_x0000_t75" alt="" style="width:26.2pt;height:13.1pt;mso-width-percent:0;mso-height-percent:0;mso-width-percent:0;mso-height-percent:0" o:ole="">
            <v:imagedata r:id="rId65" o:title=""/>
          </v:shape>
          <o:OLEObject Type="Embed" ProgID="Equation.DSMT4" ShapeID="_x0000_i1107" DrawAspect="Content" ObjectID="_1722936904" r:id="rId66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90" w14:anchorId="6204B6B4">
          <v:shape id="_x0000_i1106" type="#_x0000_t75" alt="" style="width:19.65pt;height:13.1pt;mso-width-percent:0;mso-height-percent:0;mso-width-percent:0;mso-height-percent:0" o:ole="">
            <v:imagedata r:id="rId67" o:title=""/>
          </v:shape>
          <o:OLEObject Type="Embed" ProgID="Equation.DSMT4" ShapeID="_x0000_i1106" DrawAspect="Content" ObjectID="_1722936905" r:id="rId68"/>
        </w:object>
      </w:r>
    </w:p>
    <w:p w14:paraId="16DE5402" w14:textId="77777777" w:rsidR="00AF345F" w:rsidRPr="00871C0C" w:rsidRDefault="00AF345F" w:rsidP="00AF345F">
      <w:pPr>
        <w:pStyle w:val="ListParagraph"/>
        <w:widowControl/>
        <w:numPr>
          <w:ilvl w:val="0"/>
          <w:numId w:val="2"/>
        </w:numPr>
        <w:ind w:left="992" w:hanging="992"/>
        <w:contextualSpacing/>
        <w:jc w:val="both"/>
        <w:rPr>
          <w:b/>
          <w:sz w:val="24"/>
          <w:szCs w:val="24"/>
        </w:rPr>
      </w:pPr>
      <w:r w:rsidRPr="00871C0C">
        <w:rPr>
          <w:sz w:val="24"/>
          <w:szCs w:val="24"/>
        </w:rPr>
        <w:t>Có bao nhiêu cách cắm 3 bông hoa vào 5 lọ khác nhau (</w:t>
      </w:r>
      <w:r w:rsidR="00642444" w:rsidRPr="00871C0C">
        <w:rPr>
          <w:sz w:val="24"/>
          <w:szCs w:val="24"/>
          <w:highlight w:val="yellow"/>
        </w:rPr>
        <w:t>mỗi</w:t>
      </w:r>
      <w:r w:rsidRPr="00871C0C">
        <w:rPr>
          <w:sz w:val="24"/>
          <w:szCs w:val="24"/>
        </w:rPr>
        <w:t xml:space="preserve"> lọ cắm không quá </w:t>
      </w:r>
      <w:r w:rsidRPr="00871C0C">
        <w:rPr>
          <w:sz w:val="24"/>
          <w:szCs w:val="24"/>
          <w:highlight w:val="yellow"/>
        </w:rPr>
        <w:t xml:space="preserve"> một</w:t>
      </w:r>
      <w:r w:rsidRPr="00871C0C">
        <w:rPr>
          <w:sz w:val="24"/>
          <w:szCs w:val="24"/>
        </w:rPr>
        <w:t xml:space="preserve"> bông)?</w:t>
      </w:r>
    </w:p>
    <w:p w14:paraId="6A497F41" w14:textId="77777777" w:rsidR="00AF345F" w:rsidRPr="00871C0C" w:rsidRDefault="00AF345F" w:rsidP="00AF345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71C0C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90" w14:anchorId="21179ABF">
          <v:shape id="_x0000_i1105" type="#_x0000_t75" alt="" style="width:19.65pt;height:13.1pt;mso-width-percent:0;mso-height-percent:0;mso-width-percent:0;mso-height-percent:0" o:ole="">
            <v:imagedata r:id="rId69" o:title=""/>
          </v:shape>
          <o:OLEObject Type="Embed" ProgID="Equation.DSMT4" ShapeID="_x0000_i1105" DrawAspect="Content" ObjectID="_1722936906" r:id="rId70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50" w:dyaOrig="290" w14:anchorId="6D81D6D2">
          <v:shape id="_x0000_i1104" type="#_x0000_t75" alt="" style="width:19.65pt;height:13.1pt;mso-width-percent:0;mso-height-percent:0;mso-width-percent:0;mso-height-percent:0" o:ole="">
            <v:imagedata r:id="rId71" o:title=""/>
          </v:shape>
          <o:OLEObject Type="Embed" ProgID="Equation.DSMT4" ShapeID="_x0000_i1104" DrawAspect="Content" ObjectID="_1722936907" r:id="rId72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50" w:dyaOrig="290" w14:anchorId="112392D6">
          <v:shape id="_x0000_i1103" type="#_x0000_t75" alt="" style="width:19.65pt;height:13.1pt;mso-width-percent:0;mso-height-percent:0;mso-width-percent:0;mso-height-percent:0" o:ole="">
            <v:imagedata r:id="rId73" o:title=""/>
          </v:shape>
          <o:OLEObject Type="Embed" ProgID="Equation.DSMT4" ShapeID="_x0000_i1103" DrawAspect="Content" ObjectID="_1722936908" r:id="rId74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80" w:dyaOrig="290" w14:anchorId="45120BBB">
          <v:shape id="_x0000_i1102" type="#_x0000_t75" alt="" style="width:26.2pt;height:13.1pt;mso-width-percent:0;mso-height-percent:0;mso-width-percent:0;mso-height-percent:0" o:ole="">
            <v:imagedata r:id="rId75" o:title=""/>
          </v:shape>
          <o:OLEObject Type="Embed" ProgID="Equation.DSMT4" ShapeID="_x0000_i1102" DrawAspect="Content" ObjectID="_1722936909" r:id="rId76"/>
        </w:object>
      </w:r>
    </w:p>
    <w:p w14:paraId="20A3D91A" w14:textId="77777777" w:rsidR="00AF345F" w:rsidRPr="00871C0C" w:rsidRDefault="00AF345F" w:rsidP="00AF345F">
      <w:pPr>
        <w:pStyle w:val="ListParagraph"/>
        <w:widowControl/>
        <w:numPr>
          <w:ilvl w:val="0"/>
          <w:numId w:val="2"/>
        </w:numPr>
        <w:ind w:left="992" w:hanging="992"/>
        <w:contextualSpacing/>
        <w:jc w:val="both"/>
        <w:rPr>
          <w:b/>
          <w:sz w:val="24"/>
          <w:szCs w:val="24"/>
        </w:rPr>
      </w:pPr>
      <w:r w:rsidRPr="00871C0C">
        <w:rPr>
          <w:sz w:val="24"/>
          <w:szCs w:val="24"/>
        </w:rPr>
        <w:t xml:space="preserve">Một lớp học có </w:t>
      </w:r>
      <w:r w:rsidR="00852BFA" w:rsidRPr="00852BFA">
        <w:rPr>
          <w:noProof/>
          <w:position w:val="-6"/>
          <w:sz w:val="24"/>
          <w:szCs w:val="24"/>
        </w:rPr>
        <w:object w:dxaOrig="310" w:dyaOrig="290" w14:anchorId="4DCE736F">
          <v:shape id="_x0000_i1101" type="#_x0000_t75" alt="" style="width:13.1pt;height:13.1pt;mso-width-percent:0;mso-height-percent:0;mso-width-percent:0;mso-height-percent:0" o:ole="">
            <v:imagedata r:id="rId77" o:title=""/>
          </v:shape>
          <o:OLEObject Type="Embed" ProgID="Equation.DSMT4" ShapeID="_x0000_i1101" DrawAspect="Content" ObjectID="_1722936910" r:id="rId78"/>
        </w:object>
      </w:r>
      <w:r w:rsidRPr="00871C0C">
        <w:rPr>
          <w:sz w:val="24"/>
          <w:szCs w:val="24"/>
        </w:rPr>
        <w:t xml:space="preserve"> học sinh gồm </w:t>
      </w:r>
      <w:r w:rsidR="00852BFA" w:rsidRPr="00852BFA">
        <w:rPr>
          <w:noProof/>
          <w:position w:val="-6"/>
          <w:sz w:val="24"/>
          <w:szCs w:val="24"/>
        </w:rPr>
        <w:object w:dxaOrig="310" w:dyaOrig="290" w14:anchorId="27696ED1">
          <v:shape id="_x0000_i1100" type="#_x0000_t75" alt="" style="width:13.1pt;height:13.1pt;mso-width-percent:0;mso-height-percent:0;mso-width-percent:0;mso-height-percent:0" o:ole="">
            <v:imagedata r:id="rId79" o:title=""/>
          </v:shape>
          <o:OLEObject Type="Embed" ProgID="Equation.DSMT4" ShapeID="_x0000_i1100" DrawAspect="Content" ObjectID="_1722936911" r:id="rId80"/>
        </w:object>
      </w:r>
      <w:r w:rsidRPr="00871C0C">
        <w:rPr>
          <w:sz w:val="24"/>
          <w:szCs w:val="24"/>
        </w:rPr>
        <w:t xml:space="preserve"> nam và </w:t>
      </w:r>
      <w:r w:rsidR="00852BFA" w:rsidRPr="00852BFA">
        <w:rPr>
          <w:noProof/>
          <w:position w:val="-6"/>
          <w:sz w:val="24"/>
          <w:szCs w:val="24"/>
        </w:rPr>
        <w:object w:dxaOrig="290" w:dyaOrig="290" w14:anchorId="5DBE459D">
          <v:shape id="_x0000_i1099" type="#_x0000_t75" alt="" style="width:13.1pt;height:13.1pt;mso-width-percent:0;mso-height-percent:0;mso-width-percent:0;mso-height-percent:0" o:ole="">
            <v:imagedata r:id="rId81" o:title=""/>
          </v:shape>
          <o:OLEObject Type="Embed" ProgID="Equation.DSMT4" ShapeID="_x0000_i1099" DrawAspect="Content" ObjectID="_1722936912" r:id="rId82"/>
        </w:object>
      </w:r>
      <w:r w:rsidRPr="00871C0C">
        <w:rPr>
          <w:sz w:val="24"/>
          <w:szCs w:val="24"/>
        </w:rPr>
        <w:t xml:space="preserve"> nữ. Chọn </w:t>
      </w:r>
      <w:r w:rsidR="00852BFA" w:rsidRPr="00852BFA">
        <w:rPr>
          <w:noProof/>
          <w:position w:val="-6"/>
          <w:sz w:val="24"/>
          <w:szCs w:val="24"/>
        </w:rPr>
        <w:object w:dxaOrig="180" w:dyaOrig="290" w14:anchorId="6DA0FD09">
          <v:shape id="_x0000_i1098" type="#_x0000_t75" alt="" style="width:6.55pt;height:13.1pt;mso-width-percent:0;mso-height-percent:0;mso-width-percent:0;mso-height-percent:0" o:ole="">
            <v:imagedata r:id="rId83" o:title=""/>
          </v:shape>
          <o:OLEObject Type="Embed" ProgID="Equation.DSMT4" ShapeID="_x0000_i1098" DrawAspect="Content" ObjectID="_1722936913" r:id="rId84"/>
        </w:object>
      </w:r>
      <w:r w:rsidRPr="00871C0C">
        <w:rPr>
          <w:sz w:val="24"/>
          <w:szCs w:val="24"/>
        </w:rPr>
        <w:t xml:space="preserve"> học sinh để tham gia vệ sinh công cộng toàn trường, hỏi có bao nhiêu cách chọn như trên?</w:t>
      </w:r>
    </w:p>
    <w:p w14:paraId="48CC70EB" w14:textId="77777777" w:rsidR="00AF345F" w:rsidRPr="00871C0C" w:rsidRDefault="00AF345F" w:rsidP="00AF345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71C0C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90" w14:anchorId="3D1D82C8">
          <v:shape id="_x0000_i1097" type="#_x0000_t75" alt="" style="width:32.75pt;height:13.1pt;mso-width-percent:0;mso-height-percent:0;mso-width-percent:0;mso-height-percent:0" o:ole="">
            <v:imagedata r:id="rId85" o:title=""/>
          </v:shape>
          <o:OLEObject Type="Embed" ProgID="Equation.DSMT4" ShapeID="_x0000_i1097" DrawAspect="Content" ObjectID="_1722936914" r:id="rId86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20" w:dyaOrig="290" w14:anchorId="18CB4CA1">
          <v:shape id="_x0000_i1096" type="#_x0000_t75" alt="" style="width:39.25pt;height:13.1pt;mso-width-percent:0;mso-height-percent:0;mso-width-percent:0;mso-height-percent:0" o:ole="">
            <v:imagedata r:id="rId87" o:title=""/>
          </v:shape>
          <o:OLEObject Type="Embed" ProgID="Equation.DSMT4" ShapeID="_x0000_i1096" DrawAspect="Content" ObjectID="_1722936915" r:id="rId88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90" w14:anchorId="33B2F07A">
          <v:shape id="_x0000_i1095" type="#_x0000_t75" alt="" style="width:32.75pt;height:13.1pt;mso-width-percent:0;mso-height-percent:0;mso-width-percent:0;mso-height-percent:0" o:ole="">
            <v:imagedata r:id="rId89" o:title=""/>
          </v:shape>
          <o:OLEObject Type="Embed" ProgID="Equation.DSMT4" ShapeID="_x0000_i1095" DrawAspect="Content" ObjectID="_1722936916" r:id="rId90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80" w:dyaOrig="290" w14:anchorId="57C658EF">
          <v:shape id="_x0000_i1094" type="#_x0000_t75" alt="" style="width:26.2pt;height:13.1pt;mso-width-percent:0;mso-height-percent:0;mso-width-percent:0;mso-height-percent:0" o:ole="">
            <v:imagedata r:id="rId91" o:title=""/>
          </v:shape>
          <o:OLEObject Type="Embed" ProgID="Equation.DSMT4" ShapeID="_x0000_i1094" DrawAspect="Content" ObjectID="_1722936917" r:id="rId92"/>
        </w:object>
      </w:r>
    </w:p>
    <w:p w14:paraId="6614C33B" w14:textId="77777777" w:rsidR="00AF345F" w:rsidRPr="00871C0C" w:rsidRDefault="00AF345F" w:rsidP="00AF345F">
      <w:pPr>
        <w:pStyle w:val="ListParagraph"/>
        <w:widowControl/>
        <w:numPr>
          <w:ilvl w:val="0"/>
          <w:numId w:val="2"/>
        </w:numPr>
        <w:ind w:left="992" w:hanging="992"/>
        <w:contextualSpacing/>
        <w:jc w:val="both"/>
        <w:rPr>
          <w:b/>
          <w:sz w:val="24"/>
          <w:szCs w:val="24"/>
        </w:rPr>
      </w:pPr>
      <w:r w:rsidRPr="00871C0C">
        <w:rPr>
          <w:sz w:val="24"/>
          <w:szCs w:val="24"/>
        </w:rPr>
        <w:t xml:space="preserve">Một tổ có </w:t>
      </w:r>
      <w:r w:rsidR="00852BFA" w:rsidRPr="00852BFA">
        <w:rPr>
          <w:noProof/>
          <w:position w:val="-6"/>
          <w:sz w:val="24"/>
          <w:szCs w:val="24"/>
        </w:rPr>
        <w:object w:dxaOrig="290" w:dyaOrig="290" w14:anchorId="3A833A3C">
          <v:shape id="_x0000_i1093" type="#_x0000_t75" alt="" style="width:13.1pt;height:13.1pt;mso-width-percent:0;mso-height-percent:0;mso-width-percent:0;mso-height-percent:0" o:ole="">
            <v:imagedata r:id="rId93" o:title=""/>
          </v:shape>
          <o:OLEObject Type="Embed" ProgID="Equation.DSMT4" ShapeID="_x0000_i1093" DrawAspect="Content" ObjectID="_1722936918" r:id="rId94"/>
        </w:object>
      </w:r>
      <w:r w:rsidRPr="00871C0C">
        <w:rPr>
          <w:sz w:val="24"/>
          <w:szCs w:val="24"/>
        </w:rPr>
        <w:t xml:space="preserve"> người gồm </w:t>
      </w:r>
      <w:r w:rsidR="00852BFA" w:rsidRPr="00852BFA">
        <w:rPr>
          <w:noProof/>
          <w:position w:val="-6"/>
          <w:sz w:val="24"/>
          <w:szCs w:val="24"/>
        </w:rPr>
        <w:object w:dxaOrig="200" w:dyaOrig="290" w14:anchorId="4979DCA5">
          <v:shape id="_x0000_i1092" type="#_x0000_t75" alt="" style="width:13.1pt;height:13.1pt;mso-width-percent:0;mso-height-percent:0;mso-width-percent:0;mso-height-percent:0" o:ole="">
            <v:imagedata r:id="rId95" o:title=""/>
          </v:shape>
          <o:OLEObject Type="Embed" ProgID="Equation.DSMT4" ShapeID="_x0000_i1092" DrawAspect="Content" ObjectID="_1722936919" r:id="rId96"/>
        </w:object>
      </w:r>
      <w:r w:rsidRPr="00871C0C">
        <w:rPr>
          <w:sz w:val="24"/>
          <w:szCs w:val="24"/>
        </w:rPr>
        <w:t xml:space="preserve"> nam và </w:t>
      </w:r>
      <w:r w:rsidR="00852BFA" w:rsidRPr="00852BFA">
        <w:rPr>
          <w:noProof/>
          <w:position w:val="-4"/>
          <w:sz w:val="24"/>
          <w:szCs w:val="24"/>
        </w:rPr>
        <w:object w:dxaOrig="200" w:dyaOrig="260" w14:anchorId="5794AF23">
          <v:shape id="_x0000_i1091" type="#_x0000_t75" alt="" style="width:13.1pt;height:13.1pt;mso-width-percent:0;mso-height-percent:0;mso-width-percent:0;mso-height-percent:0" o:ole="">
            <v:imagedata r:id="rId97" o:title=""/>
          </v:shape>
          <o:OLEObject Type="Embed" ProgID="Equation.DSMT4" ShapeID="_x0000_i1091" DrawAspect="Content" ObjectID="_1722936920" r:id="rId98"/>
        </w:object>
      </w:r>
      <w:r w:rsidRPr="00871C0C">
        <w:rPr>
          <w:sz w:val="24"/>
          <w:szCs w:val="24"/>
        </w:rPr>
        <w:t xml:space="preserve"> nữ. Cần lập một đoàn đại biểu gồm </w:t>
      </w:r>
      <w:r w:rsidR="00852BFA" w:rsidRPr="00852BFA">
        <w:rPr>
          <w:noProof/>
          <w:position w:val="-6"/>
          <w:sz w:val="24"/>
          <w:szCs w:val="24"/>
        </w:rPr>
        <w:object w:dxaOrig="180" w:dyaOrig="290" w14:anchorId="3D0997AB">
          <v:shape id="_x0000_i1090" type="#_x0000_t75" alt="" style="width:6.55pt;height:13.1pt;mso-width-percent:0;mso-height-percent:0;mso-width-percent:0;mso-height-percent:0" o:ole="">
            <v:imagedata r:id="rId99" o:title=""/>
          </v:shape>
          <o:OLEObject Type="Embed" ProgID="Equation.DSMT4" ShapeID="_x0000_i1090" DrawAspect="Content" ObjectID="_1722936921" r:id="rId100"/>
        </w:object>
      </w:r>
      <w:r w:rsidRPr="00871C0C">
        <w:rPr>
          <w:sz w:val="24"/>
          <w:szCs w:val="24"/>
        </w:rPr>
        <w:t xml:space="preserve"> người</w:t>
      </w:r>
      <w:r w:rsidR="002A0EDF" w:rsidRPr="00871C0C">
        <w:rPr>
          <w:sz w:val="24"/>
          <w:szCs w:val="24"/>
        </w:rPr>
        <w:t xml:space="preserve"> </w:t>
      </w:r>
      <w:r w:rsidR="002A0EDF" w:rsidRPr="00871C0C">
        <w:rPr>
          <w:sz w:val="24"/>
          <w:szCs w:val="24"/>
          <w:highlight w:val="yellow"/>
        </w:rPr>
        <w:t>từ 10 người</w:t>
      </w:r>
      <w:r w:rsidR="002A0EDF" w:rsidRPr="00871C0C">
        <w:rPr>
          <w:sz w:val="24"/>
          <w:szCs w:val="24"/>
        </w:rPr>
        <w:t xml:space="preserve"> trên</w:t>
      </w:r>
      <w:r w:rsidRPr="00871C0C">
        <w:rPr>
          <w:sz w:val="24"/>
          <w:szCs w:val="24"/>
        </w:rPr>
        <w:t>, hỏi có bao nhiêu cách lập?</w:t>
      </w:r>
    </w:p>
    <w:p w14:paraId="4592A2CC" w14:textId="77777777" w:rsidR="00AF345F" w:rsidRPr="00871C0C" w:rsidRDefault="00AF345F" w:rsidP="00AF345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71C0C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90" w14:anchorId="57B13836">
          <v:shape id="_x0000_i1089" type="#_x0000_t75" alt="" style="width:19.65pt;height:13.1pt;mso-width-percent:0;mso-height-percent:0;mso-width-percent:0;mso-height-percent:0" o:ole="">
            <v:imagedata r:id="rId101" o:title=""/>
          </v:shape>
          <o:OLEObject Type="Embed" ProgID="Equation.DSMT4" ShapeID="_x0000_i1089" DrawAspect="Content" ObjectID="_1722936922" r:id="rId102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80" w:dyaOrig="290" w14:anchorId="07A08C4C">
          <v:shape id="_x0000_i1088" type="#_x0000_t75" alt="" style="width:26.2pt;height:13.1pt;mso-width-percent:0;mso-height-percent:0;mso-width-percent:0;mso-height-percent:0" o:ole="">
            <v:imagedata r:id="rId103" o:title=""/>
          </v:shape>
          <o:OLEObject Type="Embed" ProgID="Equation.DSMT4" ShapeID="_x0000_i1088" DrawAspect="Content" ObjectID="_1722936923" r:id="rId104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60" w:dyaOrig="290" w14:anchorId="0064D07E">
          <v:shape id="_x0000_i1087" type="#_x0000_t75" alt="" style="width:19.65pt;height:13.1pt;mso-width-percent:0;mso-height-percent:0;mso-width-percent:0;mso-height-percent:0" o:ole="">
            <v:imagedata r:id="rId105" o:title=""/>
          </v:shape>
          <o:OLEObject Type="Embed" ProgID="Equation.DSMT4" ShapeID="_x0000_i1087" DrawAspect="Content" ObjectID="_1722936924" r:id="rId106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80" w:dyaOrig="290" w14:anchorId="13B80AAA">
          <v:shape id="_x0000_i1086" type="#_x0000_t75" alt="" style="width:26.2pt;height:13.1pt;mso-width-percent:0;mso-height-percent:0;mso-width-percent:0;mso-height-percent:0" o:ole="">
            <v:imagedata r:id="rId107" o:title=""/>
          </v:shape>
          <o:OLEObject Type="Embed" ProgID="Equation.DSMT4" ShapeID="_x0000_i1086" DrawAspect="Content" ObjectID="_1722936925" r:id="rId108"/>
        </w:object>
      </w:r>
    </w:p>
    <w:p w14:paraId="257C4952" w14:textId="77777777" w:rsidR="00AF345F" w:rsidRPr="00871C0C" w:rsidRDefault="00AF345F" w:rsidP="00AF345F">
      <w:pPr>
        <w:pStyle w:val="ListParagraph"/>
        <w:widowControl/>
        <w:numPr>
          <w:ilvl w:val="0"/>
          <w:numId w:val="2"/>
        </w:numPr>
        <w:ind w:left="992" w:hanging="992"/>
        <w:contextualSpacing/>
        <w:jc w:val="both"/>
        <w:rPr>
          <w:b/>
          <w:sz w:val="24"/>
          <w:szCs w:val="24"/>
        </w:rPr>
      </w:pPr>
      <w:r w:rsidRPr="00871C0C">
        <w:rPr>
          <w:sz w:val="24"/>
          <w:szCs w:val="24"/>
          <w:lang w:val="nl-NL"/>
        </w:rPr>
        <w:t xml:space="preserve">Để chào mừng kỉ niệm ngày thành lập Đoàn TNCS Hồ Chí Minh, nhà trường tổ chức cho học sinh cắm trại. </w:t>
      </w:r>
      <w:r w:rsidRPr="00871C0C">
        <w:rPr>
          <w:sz w:val="24"/>
          <w:szCs w:val="24"/>
        </w:rPr>
        <w:t xml:space="preserve">Lớp 10A có </w:t>
      </w:r>
      <w:r w:rsidR="00852BFA" w:rsidRPr="00852BFA">
        <w:rPr>
          <w:noProof/>
          <w:position w:val="-6"/>
          <w:sz w:val="24"/>
          <w:szCs w:val="24"/>
        </w:rPr>
        <w:object w:dxaOrig="290" w:dyaOrig="290" w14:anchorId="7777D4F1">
          <v:shape id="_x0000_i1085" type="#_x0000_t75" alt="" style="width:13.1pt;height:13.1pt;mso-width-percent:0;mso-height-percent:0;mso-width-percent:0;mso-height-percent:0" o:ole="">
            <v:imagedata r:id="rId109" o:title=""/>
          </v:shape>
          <o:OLEObject Type="Embed" ProgID="Equation.DSMT4" ShapeID="_x0000_i1085" DrawAspect="Content" ObjectID="_1722936926" r:id="rId110"/>
        </w:object>
      </w:r>
      <w:r w:rsidRPr="00871C0C">
        <w:rPr>
          <w:sz w:val="24"/>
          <w:szCs w:val="24"/>
        </w:rPr>
        <w:t xml:space="preserve"> học sinh nam và </w:t>
      </w:r>
      <w:r w:rsidR="00852BFA" w:rsidRPr="00852BFA">
        <w:rPr>
          <w:noProof/>
          <w:position w:val="-6"/>
          <w:sz w:val="24"/>
          <w:szCs w:val="24"/>
        </w:rPr>
        <w:object w:dxaOrig="290" w:dyaOrig="290" w14:anchorId="37EB6F39">
          <v:shape id="_x0000_i1084" type="#_x0000_t75" alt="" style="width:13.1pt;height:13.1pt;mso-width-percent:0;mso-height-percent:0;mso-width-percent:0;mso-height-percent:0" o:ole="">
            <v:imagedata r:id="rId111" o:title=""/>
          </v:shape>
          <o:OLEObject Type="Embed" ProgID="Equation.DSMT4" ShapeID="_x0000_i1084" DrawAspect="Content" ObjectID="_1722936927" r:id="rId112"/>
        </w:object>
      </w:r>
      <w:r w:rsidRPr="00871C0C">
        <w:rPr>
          <w:sz w:val="24"/>
          <w:szCs w:val="24"/>
        </w:rPr>
        <w:t xml:space="preserve"> học sinh nữ. Giáo viên cần chọn </w:t>
      </w:r>
      <w:r w:rsidR="00852BFA" w:rsidRPr="00852BFA">
        <w:rPr>
          <w:noProof/>
          <w:position w:val="-6"/>
          <w:sz w:val="24"/>
          <w:szCs w:val="24"/>
        </w:rPr>
        <w:object w:dxaOrig="180" w:dyaOrig="290" w14:anchorId="25AF4883">
          <v:shape id="_x0000_i1083" type="#_x0000_t75" alt="" style="width:6.55pt;height:13.1pt;mso-width-percent:0;mso-height-percent:0;mso-width-percent:0;mso-height-percent:0" o:ole="">
            <v:imagedata r:id="rId113" o:title=""/>
          </v:shape>
          <o:OLEObject Type="Embed" ProgID="Equation.DSMT4" ShapeID="_x0000_i1083" DrawAspect="Content" ObjectID="_1722936928" r:id="rId114"/>
        </w:object>
      </w:r>
      <w:r w:rsidRPr="00871C0C">
        <w:rPr>
          <w:sz w:val="24"/>
          <w:szCs w:val="24"/>
        </w:rPr>
        <w:t xml:space="preserve"> học sinh để trang trí trại. Hỏi có bao nhiêu cách chọn </w:t>
      </w:r>
      <w:r w:rsidR="00852BFA" w:rsidRPr="00852BFA">
        <w:rPr>
          <w:noProof/>
          <w:position w:val="-6"/>
          <w:sz w:val="24"/>
          <w:szCs w:val="24"/>
        </w:rPr>
        <w:object w:dxaOrig="180" w:dyaOrig="290" w14:anchorId="7B644DA0">
          <v:shape id="_x0000_i1082" type="#_x0000_t75" alt="" style="width:6.55pt;height:13.1pt;mso-width-percent:0;mso-height-percent:0;mso-width-percent:0;mso-height-percent:0" o:ole="">
            <v:imagedata r:id="rId115" o:title=""/>
          </v:shape>
          <o:OLEObject Type="Embed" ProgID="Equation.DSMT4" ShapeID="_x0000_i1082" DrawAspect="Content" ObjectID="_1722936929" r:id="rId116"/>
        </w:object>
      </w:r>
      <w:r w:rsidRPr="00871C0C">
        <w:rPr>
          <w:sz w:val="24"/>
          <w:szCs w:val="24"/>
        </w:rPr>
        <w:t xml:space="preserve"> học sinh sao cho có ít nhất </w:t>
      </w:r>
      <w:r w:rsidR="00852BFA" w:rsidRPr="00852BFA">
        <w:rPr>
          <w:noProof/>
          <w:position w:val="-4"/>
          <w:sz w:val="24"/>
          <w:szCs w:val="24"/>
        </w:rPr>
        <w:object w:dxaOrig="130" w:dyaOrig="260" w14:anchorId="567A0C78">
          <v:shape id="_x0000_i1081" type="#_x0000_t75" alt="" style="width:6.55pt;height:13.1pt;mso-width-percent:0;mso-height-percent:0;mso-width-percent:0;mso-height-percent:0" o:ole="">
            <v:imagedata r:id="rId117" o:title=""/>
          </v:shape>
          <o:OLEObject Type="Embed" ProgID="Equation.DSMT4" ShapeID="_x0000_i1081" DrawAspect="Content" ObjectID="_1722936930" r:id="rId118"/>
        </w:object>
      </w:r>
      <w:r w:rsidRPr="00871C0C">
        <w:rPr>
          <w:sz w:val="24"/>
          <w:szCs w:val="24"/>
        </w:rPr>
        <w:t xml:space="preserve"> học sinh nữ? Biết rằng học sinh nào trong lớp cũng có </w:t>
      </w:r>
      <w:r w:rsidRPr="00871C0C">
        <w:rPr>
          <w:sz w:val="24"/>
          <w:szCs w:val="24"/>
          <w:highlight w:val="yellow"/>
        </w:rPr>
        <w:t>kh</w:t>
      </w:r>
      <w:r w:rsidR="00642444" w:rsidRPr="00871C0C">
        <w:rPr>
          <w:sz w:val="24"/>
          <w:szCs w:val="24"/>
        </w:rPr>
        <w:t>ả</w:t>
      </w:r>
      <w:r w:rsidRPr="00871C0C">
        <w:rPr>
          <w:sz w:val="24"/>
          <w:szCs w:val="24"/>
        </w:rPr>
        <w:t xml:space="preserve"> năng trang trí trại.</w:t>
      </w:r>
    </w:p>
    <w:p w14:paraId="2C15A722" w14:textId="77777777" w:rsidR="00AF345F" w:rsidRPr="00871C0C" w:rsidRDefault="00AF345F" w:rsidP="00AF345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71C0C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852BFA" w:rsidRPr="00852BF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20" w:dyaOrig="380" w14:anchorId="01D43081">
          <v:shape id="_x0000_i1080" type="#_x0000_t75" alt="" style="width:19.65pt;height:19.65pt;mso-width-percent:0;mso-height-percent:0;mso-width-percent:0;mso-height-percent:0" o:ole="">
            <v:imagedata r:id="rId119" o:title=""/>
          </v:shape>
          <o:OLEObject Type="Embed" ProgID="Equation.DSMT4" ShapeID="_x0000_i1080" DrawAspect="Content" ObjectID="_1722936931" r:id="rId120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852BFA" w:rsidRPr="00852BF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40" w:dyaOrig="380" w14:anchorId="1C4466CF">
          <v:shape id="_x0000_i1079" type="#_x0000_t75" alt="" style="width:45.8pt;height:19.65pt;mso-width-percent:0;mso-height-percent:0;mso-width-percent:0;mso-height-percent:0" o:ole="">
            <v:imagedata r:id="rId121" o:title=""/>
          </v:shape>
          <o:OLEObject Type="Embed" ProgID="Equation.DSMT4" ShapeID="_x0000_i1079" DrawAspect="Content" ObjectID="_1722936932" r:id="rId122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852BFA" w:rsidRPr="00852BF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40" w:dyaOrig="380" w14:anchorId="4700B6FA">
          <v:shape id="_x0000_i1078" type="#_x0000_t75" alt="" style="width:45.8pt;height:19.65pt;mso-width-percent:0;mso-height-percent:0;mso-width-percent:0;mso-height-percent:0" o:ole="">
            <v:imagedata r:id="rId123" o:title=""/>
          </v:shape>
          <o:OLEObject Type="Embed" ProgID="Equation.DSMT4" ShapeID="_x0000_i1078" DrawAspect="Content" ObjectID="_1722936933" r:id="rId124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852BFA" w:rsidRPr="00852BF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20" w:dyaOrig="380" w14:anchorId="0730F8EE">
          <v:shape id="_x0000_i1077" type="#_x0000_t75" alt="" style="width:19.65pt;height:19.65pt;mso-width-percent:0;mso-height-percent:0;mso-width-percent:0;mso-height-percent:0" o:ole="">
            <v:imagedata r:id="rId125" o:title=""/>
          </v:shape>
          <o:OLEObject Type="Embed" ProgID="Equation.DSMT4" ShapeID="_x0000_i1077" DrawAspect="Content" ObjectID="_1722936934" r:id="rId126"/>
        </w:object>
      </w:r>
    </w:p>
    <w:p w14:paraId="55B97CBF" w14:textId="77777777" w:rsidR="00AF345F" w:rsidRPr="00871C0C" w:rsidRDefault="00AF345F" w:rsidP="00AF345F">
      <w:pPr>
        <w:pStyle w:val="ListParagraph"/>
        <w:widowControl/>
        <w:numPr>
          <w:ilvl w:val="0"/>
          <w:numId w:val="2"/>
        </w:numPr>
        <w:ind w:left="992" w:hanging="992"/>
        <w:contextualSpacing/>
        <w:jc w:val="both"/>
        <w:rPr>
          <w:b/>
          <w:sz w:val="24"/>
          <w:szCs w:val="24"/>
        </w:rPr>
      </w:pPr>
      <w:r w:rsidRPr="00871C0C">
        <w:rPr>
          <w:sz w:val="24"/>
          <w:szCs w:val="24"/>
        </w:rPr>
        <w:t>Tìm số hạng</w:t>
      </w:r>
      <w:r w:rsidR="00205AD4" w:rsidRPr="00871C0C">
        <w:rPr>
          <w:sz w:val="24"/>
          <w:szCs w:val="24"/>
        </w:rPr>
        <w:t xml:space="preserve"> không</w:t>
      </w:r>
      <w:r w:rsidRPr="00871C0C">
        <w:rPr>
          <w:sz w:val="24"/>
          <w:szCs w:val="24"/>
        </w:rPr>
        <w:t xml:space="preserve"> chứa </w:t>
      </w:r>
      <w:r w:rsidR="00852BFA" w:rsidRPr="00852BFA">
        <w:rPr>
          <w:noProof/>
          <w:position w:val="-6"/>
          <w:sz w:val="24"/>
          <w:szCs w:val="24"/>
        </w:rPr>
        <w:object w:dxaOrig="200" w:dyaOrig="220" w14:anchorId="7BF92DEE">
          <v:shape id="_x0000_i1076" type="#_x0000_t75" alt="" style="width:13.1pt;height:13.1pt;mso-width-percent:0;mso-height-percent:0;mso-width-percent:0;mso-height-percent:0" o:ole="">
            <v:imagedata r:id="rId127" o:title=""/>
          </v:shape>
          <o:OLEObject Type="Embed" ProgID="Equation.DSMT4" ShapeID="_x0000_i1076" DrawAspect="Content" ObjectID="_1722936935" r:id="rId128"/>
        </w:object>
      </w:r>
      <w:r w:rsidRPr="00871C0C">
        <w:rPr>
          <w:sz w:val="24"/>
          <w:szCs w:val="24"/>
        </w:rPr>
        <w:t xml:space="preserve"> trong khai triển </w:t>
      </w:r>
      <w:r w:rsidR="00852BFA" w:rsidRPr="00852BFA">
        <w:rPr>
          <w:noProof/>
          <w:position w:val="-28"/>
          <w:sz w:val="24"/>
          <w:szCs w:val="24"/>
        </w:rPr>
        <w:object w:dxaOrig="1100" w:dyaOrig="740" w14:anchorId="13AB70FE">
          <v:shape id="_x0000_i1075" type="#_x0000_t75" alt="" style="width:52.35pt;height:39.25pt;mso-width-percent:0;mso-height-percent:0;mso-width-percent:0;mso-height-percent:0" o:ole="">
            <v:imagedata r:id="rId129" o:title=""/>
          </v:shape>
          <o:OLEObject Type="Embed" ProgID="Equation.DSMT4" ShapeID="_x0000_i1075" DrawAspect="Content" ObjectID="_1722936936" r:id="rId130"/>
        </w:object>
      </w:r>
    </w:p>
    <w:p w14:paraId="47F38A78" w14:textId="77777777" w:rsidR="00AF345F" w:rsidRPr="00871C0C" w:rsidRDefault="00AF345F" w:rsidP="00AF345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71C0C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 w14:anchorId="19FF711B">
          <v:shape id="_x0000_i1074" type="#_x0000_t75" alt="" style="width:13.1pt;height:13.1pt;mso-width-percent:0;mso-height-percent:0;mso-width-percent:0;mso-height-percent:0" o:ole="">
            <v:imagedata r:id="rId131" o:title=""/>
          </v:shape>
          <o:OLEObject Type="Embed" ProgID="Equation.DSMT4" ShapeID="_x0000_i1074" DrawAspect="Content" ObjectID="_1722936937" r:id="rId132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852BFA" w:rsidRPr="00852BFA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00" w:dyaOrig="620" w14:anchorId="3B13C33C">
          <v:shape id="_x0000_i1073" type="#_x0000_t75" alt="" style="width:13.1pt;height:32.75pt;mso-width-percent:0;mso-height-percent:0;mso-width-percent:0;mso-height-percent:0" o:ole="">
            <v:imagedata r:id="rId133" o:title=""/>
          </v:shape>
          <o:OLEObject Type="Embed" ProgID="Equation.DSMT4" ShapeID="_x0000_i1073" DrawAspect="Content" ObjectID="_1722936938" r:id="rId134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 w14:anchorId="2781E8FE">
          <v:shape id="_x0000_i1072" type="#_x0000_t75" alt="" style="width:13.1pt;height:13.1pt;mso-width-percent:0;mso-height-percent:0;mso-width-percent:0;mso-height-percent:0" o:ole="">
            <v:imagedata r:id="rId135" o:title=""/>
          </v:shape>
          <o:OLEObject Type="Embed" ProgID="Equation.DSMT4" ShapeID="_x0000_i1072" DrawAspect="Content" ObjectID="_1722936939" r:id="rId136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 w14:anchorId="0B6EDDD4">
          <v:shape id="_x0000_i1071" type="#_x0000_t75" alt="" style="width:13.1pt;height:13.1pt;mso-width-percent:0;mso-height-percent:0;mso-width-percent:0;mso-height-percent:0" o:ole="">
            <v:imagedata r:id="rId137" o:title=""/>
          </v:shape>
          <o:OLEObject Type="Embed" ProgID="Equation.DSMT4" ShapeID="_x0000_i1071" DrawAspect="Content" ObjectID="_1722936940" r:id="rId138"/>
        </w:object>
      </w:r>
    </w:p>
    <w:p w14:paraId="65140AB0" w14:textId="77777777" w:rsidR="00AF345F" w:rsidRPr="00871C0C" w:rsidRDefault="00AF345F" w:rsidP="00AF345F">
      <w:pPr>
        <w:pStyle w:val="ListParagraph"/>
        <w:widowControl/>
        <w:numPr>
          <w:ilvl w:val="0"/>
          <w:numId w:val="2"/>
        </w:numPr>
        <w:ind w:left="992" w:hanging="992"/>
        <w:contextualSpacing/>
        <w:jc w:val="both"/>
        <w:rPr>
          <w:b/>
          <w:sz w:val="24"/>
          <w:szCs w:val="24"/>
        </w:rPr>
      </w:pPr>
      <w:r w:rsidRPr="00871C0C">
        <w:rPr>
          <w:sz w:val="24"/>
          <w:szCs w:val="24"/>
        </w:rPr>
        <w:t xml:space="preserve">Tìm số hạng chứa </w:t>
      </w:r>
      <w:r w:rsidR="00852BFA" w:rsidRPr="00852BFA">
        <w:rPr>
          <w:noProof/>
          <w:position w:val="-10"/>
          <w:sz w:val="24"/>
          <w:szCs w:val="24"/>
        </w:rPr>
        <w:object w:dxaOrig="420" w:dyaOrig="360" w14:anchorId="4AA7CC4E">
          <v:shape id="_x0000_i1070" type="#_x0000_t75" alt="" style="width:19.65pt;height:19.65pt;mso-width-percent:0;mso-height-percent:0;mso-width-percent:0;mso-height-percent:0" o:ole="">
            <v:imagedata r:id="rId139" o:title=""/>
          </v:shape>
          <o:OLEObject Type="Embed" ProgID="Equation.DSMT4" ShapeID="_x0000_i1070" DrawAspect="Content" ObjectID="_1722936941" r:id="rId140"/>
        </w:object>
      </w:r>
      <w:r w:rsidRPr="00871C0C">
        <w:rPr>
          <w:sz w:val="24"/>
          <w:szCs w:val="24"/>
        </w:rPr>
        <w:t xml:space="preserve"> trong khai triển </w:t>
      </w:r>
      <w:r w:rsidR="00852BFA" w:rsidRPr="00852BFA">
        <w:rPr>
          <w:noProof/>
          <w:position w:val="-30"/>
          <w:sz w:val="24"/>
          <w:szCs w:val="24"/>
        </w:rPr>
        <w:object w:dxaOrig="1090" w:dyaOrig="780" w14:anchorId="4DFF798D">
          <v:shape id="_x0000_i1069" type="#_x0000_t75" alt="" style="width:52.35pt;height:39.25pt;mso-width-percent:0;mso-height-percent:0;mso-width-percent:0;mso-height-percent:0" o:ole="">
            <v:imagedata r:id="rId141" o:title=""/>
          </v:shape>
          <o:OLEObject Type="Embed" ProgID="Equation.DSMT4" ShapeID="_x0000_i1069" DrawAspect="Content" ObjectID="_1722936942" r:id="rId142"/>
        </w:object>
      </w:r>
    </w:p>
    <w:p w14:paraId="4CEAEDC2" w14:textId="77777777" w:rsidR="00AF345F" w:rsidRPr="00871C0C" w:rsidRDefault="00AF345F" w:rsidP="00AF345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71C0C"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 w:rsidR="00852BFA" w:rsidRPr="00852BFA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0" w:dyaOrig="360" w14:anchorId="20D3FBA9">
          <v:shape id="_x0000_i1068" type="#_x0000_t75" alt="" style="width:26.2pt;height:19.65pt;mso-width-percent:0;mso-height-percent:0;mso-width-percent:0;mso-height-percent:0" o:ole="">
            <v:imagedata r:id="rId143" o:title=""/>
          </v:shape>
          <o:OLEObject Type="Embed" ProgID="Equation.DSMT4" ShapeID="_x0000_i1068" DrawAspect="Content" ObjectID="_1722936943" r:id="rId144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852BFA" w:rsidRPr="00852BFA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50" w:dyaOrig="360" w14:anchorId="2CEB8C48">
          <v:shape id="_x0000_i1067" type="#_x0000_t75" alt="" style="width:26.2pt;height:19.65pt;mso-width-percent:0;mso-height-percent:0;mso-width-percent:0;mso-height-percent:0" o:ole="">
            <v:imagedata r:id="rId145" o:title=""/>
          </v:shape>
          <o:OLEObject Type="Embed" ProgID="Equation.DSMT4" ShapeID="_x0000_i1067" DrawAspect="Content" ObjectID="_1722936944" r:id="rId146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852BFA" w:rsidRPr="00852BFA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680" w:dyaOrig="360" w14:anchorId="14032E6A">
          <v:shape id="_x0000_i1066" type="#_x0000_t75" alt="" style="width:32.75pt;height:19.65pt;mso-width-percent:0;mso-height-percent:0;mso-width-percent:0;mso-height-percent:0" o:ole="">
            <v:imagedata r:id="rId147" o:title=""/>
          </v:shape>
          <o:OLEObject Type="Embed" ProgID="Equation.DSMT4" ShapeID="_x0000_i1066" DrawAspect="Content" ObjectID="_1722936945" r:id="rId148"/>
        </w:object>
      </w:r>
      <w:r w:rsidRPr="00871C0C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852BFA" w:rsidRPr="00852BFA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90" w:dyaOrig="360" w14:anchorId="17696EB8">
          <v:shape id="_x0000_i1065" type="#_x0000_t75" alt="" style="width:26.2pt;height:19.65pt;mso-width-percent:0;mso-height-percent:0;mso-width-percent:0;mso-height-percent:0" o:ole="">
            <v:imagedata r:id="rId149" o:title=""/>
          </v:shape>
          <o:OLEObject Type="Embed" ProgID="Equation.DSMT4" ShapeID="_x0000_i1065" DrawAspect="Content" ObjectID="_1722936946" r:id="rId150"/>
        </w:object>
      </w:r>
    </w:p>
    <w:p w14:paraId="6BB013ED" w14:textId="77777777" w:rsidR="00642444" w:rsidRDefault="00642444" w:rsidP="0064244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Đáp á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6"/>
        <w:gridCol w:w="926"/>
        <w:gridCol w:w="927"/>
        <w:gridCol w:w="927"/>
        <w:gridCol w:w="927"/>
        <w:gridCol w:w="927"/>
        <w:gridCol w:w="927"/>
        <w:gridCol w:w="927"/>
        <w:gridCol w:w="927"/>
        <w:gridCol w:w="927"/>
        <w:gridCol w:w="927"/>
      </w:tblGrid>
      <w:tr w:rsidR="00642444" w14:paraId="05221EAE" w14:textId="77777777" w:rsidTr="00642444">
        <w:tc>
          <w:tcPr>
            <w:tcW w:w="926" w:type="dxa"/>
          </w:tcPr>
          <w:p w14:paraId="5CF94CE1" w14:textId="77777777" w:rsidR="00642444" w:rsidRPr="00642444" w:rsidRDefault="00642444" w:rsidP="006424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42444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926" w:type="dxa"/>
          </w:tcPr>
          <w:p w14:paraId="63072F39" w14:textId="77777777" w:rsidR="00642444" w:rsidRPr="00642444" w:rsidRDefault="00642444" w:rsidP="006424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7" w:type="dxa"/>
          </w:tcPr>
          <w:p w14:paraId="25AB9598" w14:textId="77777777" w:rsidR="00642444" w:rsidRPr="00642444" w:rsidRDefault="00642444" w:rsidP="006424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27" w:type="dxa"/>
          </w:tcPr>
          <w:p w14:paraId="4296B3AC" w14:textId="77777777" w:rsidR="00642444" w:rsidRPr="00642444" w:rsidRDefault="00642444" w:rsidP="006424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7" w:type="dxa"/>
          </w:tcPr>
          <w:p w14:paraId="2A77A3F4" w14:textId="77777777" w:rsidR="00642444" w:rsidRPr="00642444" w:rsidRDefault="00642444" w:rsidP="006424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27" w:type="dxa"/>
          </w:tcPr>
          <w:p w14:paraId="4AD992A5" w14:textId="77777777" w:rsidR="00642444" w:rsidRPr="00642444" w:rsidRDefault="00642444" w:rsidP="006424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27" w:type="dxa"/>
          </w:tcPr>
          <w:p w14:paraId="17DB96F7" w14:textId="77777777" w:rsidR="00642444" w:rsidRPr="00642444" w:rsidRDefault="00642444" w:rsidP="006424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27" w:type="dxa"/>
          </w:tcPr>
          <w:p w14:paraId="5E3B3F18" w14:textId="77777777" w:rsidR="00642444" w:rsidRPr="00642444" w:rsidRDefault="00642444" w:rsidP="006424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27" w:type="dxa"/>
          </w:tcPr>
          <w:p w14:paraId="21F072DB" w14:textId="77777777" w:rsidR="00642444" w:rsidRPr="00642444" w:rsidRDefault="00642444" w:rsidP="006424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27" w:type="dxa"/>
          </w:tcPr>
          <w:p w14:paraId="20730E0F" w14:textId="77777777" w:rsidR="00642444" w:rsidRPr="00642444" w:rsidRDefault="00642444" w:rsidP="006424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27" w:type="dxa"/>
          </w:tcPr>
          <w:p w14:paraId="78EF0866" w14:textId="77777777" w:rsidR="00642444" w:rsidRPr="00642444" w:rsidRDefault="00642444" w:rsidP="006424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642444" w14:paraId="1B95EAE9" w14:textId="77777777" w:rsidTr="00642444">
        <w:tc>
          <w:tcPr>
            <w:tcW w:w="926" w:type="dxa"/>
          </w:tcPr>
          <w:p w14:paraId="08FFA2CD" w14:textId="77777777" w:rsidR="00642444" w:rsidRPr="00642444" w:rsidRDefault="00642444" w:rsidP="006424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A</w:t>
            </w:r>
          </w:p>
        </w:tc>
        <w:tc>
          <w:tcPr>
            <w:tcW w:w="926" w:type="dxa"/>
          </w:tcPr>
          <w:p w14:paraId="52153EAE" w14:textId="77777777" w:rsidR="00642444" w:rsidRDefault="00871C0C" w:rsidP="006424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927" w:type="dxa"/>
          </w:tcPr>
          <w:p w14:paraId="1412797F" w14:textId="77777777" w:rsidR="00642444" w:rsidRDefault="00871C0C" w:rsidP="006424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927" w:type="dxa"/>
          </w:tcPr>
          <w:p w14:paraId="23CBC046" w14:textId="77777777" w:rsidR="00642444" w:rsidRDefault="00871C0C" w:rsidP="006424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927" w:type="dxa"/>
          </w:tcPr>
          <w:p w14:paraId="5A9C0DAD" w14:textId="77777777" w:rsidR="00642444" w:rsidRDefault="00871C0C" w:rsidP="006424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927" w:type="dxa"/>
          </w:tcPr>
          <w:p w14:paraId="2FC5944B" w14:textId="77777777" w:rsidR="00642444" w:rsidRDefault="00871C0C" w:rsidP="006424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927" w:type="dxa"/>
          </w:tcPr>
          <w:p w14:paraId="49D6D10B" w14:textId="77777777" w:rsidR="00642444" w:rsidRDefault="00871C0C" w:rsidP="006424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927" w:type="dxa"/>
          </w:tcPr>
          <w:p w14:paraId="511E7DFE" w14:textId="77777777" w:rsidR="00642444" w:rsidRDefault="00871C0C" w:rsidP="006424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927" w:type="dxa"/>
          </w:tcPr>
          <w:p w14:paraId="19D461CD" w14:textId="77777777" w:rsidR="00642444" w:rsidRDefault="00871C0C" w:rsidP="006424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927" w:type="dxa"/>
          </w:tcPr>
          <w:p w14:paraId="03B8B7DD" w14:textId="77777777" w:rsidR="00642444" w:rsidRDefault="00871C0C" w:rsidP="006424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927" w:type="dxa"/>
          </w:tcPr>
          <w:p w14:paraId="60724A36" w14:textId="77777777" w:rsidR="00642444" w:rsidRDefault="00871C0C" w:rsidP="00642444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</w:tbl>
    <w:p w14:paraId="6161B8B2" w14:textId="77777777" w:rsidR="00642444" w:rsidRPr="00107CFC" w:rsidRDefault="00642444" w:rsidP="0064244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CF76C83" w14:textId="77777777" w:rsidR="00AF345F" w:rsidRPr="00107CFC" w:rsidRDefault="00AF345F" w:rsidP="00AF345F">
      <w:pPr>
        <w:spacing w:line="27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07CFC">
        <w:rPr>
          <w:rFonts w:ascii="Times New Roman" w:hAnsi="Times New Roman" w:cs="Times New Roman"/>
          <w:b/>
          <w:sz w:val="24"/>
          <w:szCs w:val="24"/>
        </w:rPr>
        <w:t>c) Sản phẩm</w:t>
      </w:r>
      <w:r w:rsidRPr="00107CFC">
        <w:rPr>
          <w:rFonts w:ascii="Times New Roman" w:hAnsi="Times New Roman" w:cs="Times New Roman"/>
          <w:sz w:val="24"/>
          <w:szCs w:val="24"/>
        </w:rPr>
        <w:t xml:space="preserve">: học sinh thể hiện trên bảng nhóm kết quả bài làm của mình </w:t>
      </w:r>
    </w:p>
    <w:p w14:paraId="3B0AD45A" w14:textId="77777777" w:rsidR="00AF345F" w:rsidRPr="00107CFC" w:rsidRDefault="00AF345F" w:rsidP="00AF345F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07CFC">
        <w:rPr>
          <w:rFonts w:ascii="Times New Roman" w:hAnsi="Times New Roman" w:cs="Times New Roman"/>
          <w:b/>
          <w:sz w:val="24"/>
          <w:szCs w:val="24"/>
        </w:rPr>
        <w:t>d) Tổ chức thực hiện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3"/>
        <w:gridCol w:w="7513"/>
      </w:tblGrid>
      <w:tr w:rsidR="00AF345F" w:rsidRPr="00107CFC" w14:paraId="30924719" w14:textId="77777777" w:rsidTr="00872394">
        <w:tc>
          <w:tcPr>
            <w:tcW w:w="2093" w:type="dxa"/>
            <w:shd w:val="clear" w:color="auto" w:fill="auto"/>
            <w:vAlign w:val="center"/>
          </w:tcPr>
          <w:p w14:paraId="298156CA" w14:textId="77777777" w:rsidR="00AF345F" w:rsidRPr="00107CFC" w:rsidRDefault="00AF345F" w:rsidP="00872394">
            <w:pPr>
              <w:spacing w:line="276" w:lineRule="auto"/>
              <w:jc w:val="center"/>
              <w:rPr>
                <w:rFonts w:ascii="Times New Roman" w:eastAsia="Arial" w:hAnsi="Times New Roman" w:cs="Times New Roman"/>
                <w:b/>
                <w:bCs/>
                <w:iCs/>
                <w:sz w:val="24"/>
                <w:szCs w:val="24"/>
                <w:lang w:val="es-ES"/>
              </w:rPr>
            </w:pPr>
            <w:r w:rsidRPr="00107CFC">
              <w:rPr>
                <w:rFonts w:ascii="Times New Roman" w:hAnsi="Times New Roman" w:cs="Times New Roman"/>
                <w:b/>
                <w:i/>
                <w:sz w:val="24"/>
                <w:szCs w:val="24"/>
                <w:lang w:val="fr-FR"/>
              </w:rPr>
              <w:t>Chuyển giao</w:t>
            </w:r>
          </w:p>
          <w:p w14:paraId="61EB51E8" w14:textId="77777777" w:rsidR="00AF345F" w:rsidRPr="00107CFC" w:rsidRDefault="00AF345F" w:rsidP="0087239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shd w:val="clear" w:color="auto" w:fill="auto"/>
          </w:tcPr>
          <w:p w14:paraId="1BB218E9" w14:textId="77777777" w:rsidR="00AF345F" w:rsidRPr="00107CFC" w:rsidRDefault="00AF345F" w:rsidP="0087239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 xml:space="preserve">GV: Chia lớp thành 4 nhóm. Phát phiếu học tập </w:t>
            </w:r>
            <w:r w:rsidR="00456986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.</w:t>
            </w:r>
          </w:p>
          <w:p w14:paraId="1A725E24" w14:textId="77777777" w:rsidR="00AF345F" w:rsidRPr="00107CFC" w:rsidRDefault="00AF345F" w:rsidP="00872394">
            <w:pPr>
              <w:spacing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>HS:</w:t>
            </w:r>
            <w:r w:rsidRPr="00107CF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>Nhận nhiệm vụ.</w:t>
            </w:r>
          </w:p>
        </w:tc>
      </w:tr>
      <w:tr w:rsidR="00AF345F" w:rsidRPr="00107CFC" w14:paraId="7B474AA3" w14:textId="77777777" w:rsidTr="00872394">
        <w:tc>
          <w:tcPr>
            <w:tcW w:w="2093" w:type="dxa"/>
            <w:shd w:val="clear" w:color="auto" w:fill="auto"/>
            <w:vAlign w:val="center"/>
          </w:tcPr>
          <w:p w14:paraId="76BE5083" w14:textId="77777777" w:rsidR="00AF345F" w:rsidRPr="00107CFC" w:rsidRDefault="00AF345F" w:rsidP="0087239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hực hiện</w:t>
            </w:r>
          </w:p>
        </w:tc>
        <w:tc>
          <w:tcPr>
            <w:tcW w:w="7513" w:type="dxa"/>
            <w:shd w:val="clear" w:color="auto" w:fill="auto"/>
          </w:tcPr>
          <w:p w14:paraId="7E23A7E6" w14:textId="77777777" w:rsidR="00AF345F" w:rsidRPr="00107CFC" w:rsidRDefault="00AF345F" w:rsidP="0087239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>GV: Điều hành, quan sát, hỗ trợ</w:t>
            </w:r>
            <w:r w:rsidR="00456986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.</w:t>
            </w:r>
          </w:p>
          <w:p w14:paraId="38ED1B91" w14:textId="77777777" w:rsidR="00AF345F" w:rsidRPr="00107CFC" w:rsidRDefault="00AF345F" w:rsidP="0087239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 xml:space="preserve">HS: 4 nhóm </w:t>
            </w:r>
            <w:r w:rsidRPr="00107CFC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 xml:space="preserve">tự phân công nhóm trưởng, hợp tác thảo luận thực hiện nhiệm vụ. </w:t>
            </w:r>
            <w:r w:rsidRPr="00107CFC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Ghi kết quả vào bảng nhóm.</w:t>
            </w:r>
          </w:p>
        </w:tc>
      </w:tr>
      <w:tr w:rsidR="00AF345F" w:rsidRPr="00107CFC" w14:paraId="0BE58B8B" w14:textId="77777777" w:rsidTr="00872394">
        <w:trPr>
          <w:trHeight w:val="1040"/>
        </w:trPr>
        <w:tc>
          <w:tcPr>
            <w:tcW w:w="2093" w:type="dxa"/>
            <w:shd w:val="clear" w:color="auto" w:fill="auto"/>
            <w:vAlign w:val="center"/>
          </w:tcPr>
          <w:p w14:paraId="79073B8F" w14:textId="77777777" w:rsidR="00AF345F" w:rsidRPr="00107CFC" w:rsidRDefault="00AF345F" w:rsidP="0087239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14:paraId="2584CFF7" w14:textId="77777777" w:rsidR="00AF345F" w:rsidRPr="00107CFC" w:rsidRDefault="00AF345F" w:rsidP="0087239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Báo cáo thảo luận</w:t>
            </w:r>
          </w:p>
          <w:p w14:paraId="732B09AC" w14:textId="77777777" w:rsidR="00AF345F" w:rsidRPr="00107CFC" w:rsidRDefault="00AF345F" w:rsidP="0087239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shd w:val="clear" w:color="auto" w:fill="auto"/>
          </w:tcPr>
          <w:p w14:paraId="551F0E9C" w14:textId="77777777" w:rsidR="00AF345F" w:rsidRPr="00107CFC" w:rsidRDefault="00AF345F" w:rsidP="00872394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>Đại diện nhóm trình bày kết quả thảo</w:t>
            </w:r>
            <w:r w:rsidR="00456986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.</w:t>
            </w:r>
          </w:p>
          <w:p w14:paraId="23804BB8" w14:textId="77777777" w:rsidR="00AF345F" w:rsidRPr="00107CFC" w:rsidRDefault="00AF345F" w:rsidP="00871C0C">
            <w:pPr>
              <w:spacing w:line="276" w:lineRule="auto"/>
              <w:ind w:left="-1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 xml:space="preserve">  Các nhóm khác theo dõi, nhận xét, đưa ra ý kiến phản biện để làm rõ hơn các vấn</w:t>
            </w:r>
            <w:r w:rsidR="00456986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.</w:t>
            </w:r>
          </w:p>
        </w:tc>
      </w:tr>
      <w:tr w:rsidR="00AF345F" w:rsidRPr="00107CFC" w14:paraId="59CF1231" w14:textId="77777777" w:rsidTr="00872394">
        <w:tc>
          <w:tcPr>
            <w:tcW w:w="2093" w:type="dxa"/>
            <w:shd w:val="clear" w:color="auto" w:fill="auto"/>
            <w:vAlign w:val="center"/>
          </w:tcPr>
          <w:p w14:paraId="002701BB" w14:textId="77777777" w:rsidR="00AF345F" w:rsidRPr="00107CFC" w:rsidRDefault="00AF345F" w:rsidP="00872394">
            <w:pPr>
              <w:spacing w:line="276" w:lineRule="auto"/>
              <w:ind w:left="-126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14:paraId="737A192E" w14:textId="77777777" w:rsidR="00AF345F" w:rsidRPr="00107CFC" w:rsidRDefault="00AF345F" w:rsidP="00872394">
            <w:pPr>
              <w:spacing w:line="276" w:lineRule="auto"/>
              <w:ind w:left="-126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ánh giá, nhận xét, tổng hợp</w:t>
            </w:r>
          </w:p>
        </w:tc>
        <w:tc>
          <w:tcPr>
            <w:tcW w:w="7513" w:type="dxa"/>
            <w:shd w:val="clear" w:color="auto" w:fill="auto"/>
          </w:tcPr>
          <w:p w14:paraId="2E24E709" w14:textId="77777777" w:rsidR="00AF345F" w:rsidRPr="00107CFC" w:rsidRDefault="00AF345F" w:rsidP="00872394">
            <w:pPr>
              <w:tabs>
                <w:tab w:val="center" w:pos="4890"/>
              </w:tabs>
              <w:spacing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>G</w:t>
            </w:r>
            <w:r w:rsidRPr="00107CFC">
              <w:rPr>
                <w:rFonts w:ascii="Times New Roman" w:hAnsi="Times New Roman" w:cs="Times New Roman"/>
                <w:bCs/>
                <w:sz w:val="24"/>
                <w:szCs w:val="24"/>
              </w:rPr>
              <w:t>V</w:t>
            </w:r>
            <w:r w:rsidRPr="00107CFC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 xml:space="preserve"> nhận xét</w:t>
            </w:r>
            <w:r w:rsidRPr="00107CF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thái độ làm việc,</w:t>
            </w:r>
            <w:r w:rsidRPr="00107CFC">
              <w:rPr>
                <w:rFonts w:ascii="Times New Roman" w:hAnsi="Times New Roman" w:cs="Times New Roman"/>
                <w:bCs/>
                <w:sz w:val="24"/>
                <w:szCs w:val="24"/>
                <w:lang w:val="vi-VN"/>
              </w:rPr>
              <w:t xml:space="preserve"> phương án trả lời của </w:t>
            </w:r>
            <w:r w:rsidRPr="00107CF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các nhóm học sinh, ghi nhận và tuyên dương nhóm học sinh có câu trả lời tốt nhất. </w:t>
            </w:r>
          </w:p>
          <w:p w14:paraId="58C006BB" w14:textId="77777777" w:rsidR="00AF345F" w:rsidRPr="00107CFC" w:rsidRDefault="00AF345F" w:rsidP="00872394">
            <w:pPr>
              <w:tabs>
                <w:tab w:val="center" w:pos="489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>Hướng dẫn HS chuẩn bị cho nhiệm vụ tiếp theo</w:t>
            </w:r>
            <w:r w:rsidR="00456986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.</w:t>
            </w:r>
          </w:p>
        </w:tc>
      </w:tr>
    </w:tbl>
    <w:p w14:paraId="77F9CEF8" w14:textId="77777777" w:rsidR="00205AD4" w:rsidRPr="00107CFC" w:rsidRDefault="00205AD4" w:rsidP="00205AD4">
      <w:pPr>
        <w:spacing w:before="120" w:line="276" w:lineRule="auto"/>
        <w:jc w:val="both"/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</w:pPr>
      <w:r w:rsidRPr="00107CFC"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  <w:t>Hoạt động 3:  VẬN DỤNG</w:t>
      </w:r>
    </w:p>
    <w:p w14:paraId="4585F2E2" w14:textId="77777777" w:rsidR="008A1460" w:rsidRPr="00107CFC" w:rsidRDefault="00205AD4" w:rsidP="008A1460">
      <w:pPr>
        <w:tabs>
          <w:tab w:val="left" w:pos="2268"/>
        </w:tabs>
        <w:spacing w:line="276" w:lineRule="auto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107CFC">
        <w:rPr>
          <w:rFonts w:ascii="Times New Roman" w:eastAsia="Arial" w:hAnsi="Times New Roman" w:cs="Times New Roman"/>
          <w:b/>
          <w:bCs/>
          <w:iCs/>
          <w:sz w:val="24"/>
          <w:szCs w:val="24"/>
        </w:rPr>
        <w:t xml:space="preserve">a) </w:t>
      </w:r>
      <w:r w:rsidRPr="00107CFC">
        <w:rPr>
          <w:rFonts w:ascii="Times New Roman" w:eastAsia="Arial" w:hAnsi="Times New Roman" w:cs="Times New Roman"/>
          <w:b/>
          <w:bCs/>
          <w:iCs/>
          <w:sz w:val="24"/>
          <w:szCs w:val="24"/>
          <w:lang w:val="vi-VN"/>
        </w:rPr>
        <w:t>Mục tiêu</w:t>
      </w:r>
      <w:r w:rsidRPr="00107CFC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: </w:t>
      </w:r>
      <w:r w:rsidRPr="00107CFC">
        <w:rPr>
          <w:rFonts w:ascii="Times New Roman" w:eastAsia="Arial" w:hAnsi="Times New Roman" w:cs="Times New Roman"/>
          <w:sz w:val="24"/>
          <w:szCs w:val="24"/>
        </w:rPr>
        <w:t>HS áp dụng tất cả các kiến thức đã học về tổ hợp</w:t>
      </w:r>
      <w:r w:rsidR="00872394" w:rsidRPr="00107CFC">
        <w:rPr>
          <w:rFonts w:ascii="Times New Roman" w:eastAsia="Arial" w:hAnsi="Times New Roman" w:cs="Times New Roman"/>
          <w:sz w:val="24"/>
          <w:szCs w:val="24"/>
        </w:rPr>
        <w:t>, nhị thứ</w:t>
      </w:r>
      <w:r w:rsidR="00871C0C">
        <w:rPr>
          <w:rFonts w:ascii="Times New Roman" w:eastAsia="Arial" w:hAnsi="Times New Roman" w:cs="Times New Roman"/>
          <w:sz w:val="24"/>
          <w:szCs w:val="24"/>
        </w:rPr>
        <w:t>c Newton</w:t>
      </w:r>
      <w:r w:rsidRPr="00107CFC">
        <w:rPr>
          <w:rFonts w:ascii="Times New Roman" w:eastAsia="Arial" w:hAnsi="Times New Roman" w:cs="Times New Roman"/>
          <w:sz w:val="24"/>
          <w:szCs w:val="24"/>
        </w:rPr>
        <w:t xml:space="preserve"> để</w:t>
      </w:r>
      <w:r w:rsidR="00872394" w:rsidRPr="00107CFC">
        <w:rPr>
          <w:rFonts w:ascii="Times New Roman" w:eastAsia="Arial" w:hAnsi="Times New Roman" w:cs="Times New Roman"/>
          <w:sz w:val="24"/>
          <w:szCs w:val="24"/>
        </w:rPr>
        <w:t xml:space="preserve"> giải quyết các bài toán cụ thể</w:t>
      </w:r>
      <w:r w:rsidR="00872394" w:rsidRPr="00456986">
        <w:rPr>
          <w:rFonts w:ascii="Times New Roman" w:eastAsia="Arial" w:hAnsi="Times New Roman" w:cs="Times New Roman"/>
          <w:color w:val="FF0000"/>
          <w:sz w:val="24"/>
          <w:szCs w:val="24"/>
        </w:rPr>
        <w:t>.</w:t>
      </w:r>
    </w:p>
    <w:p w14:paraId="3EC3AC6E" w14:textId="77777777" w:rsidR="00205AD4" w:rsidRPr="00107CFC" w:rsidRDefault="00205AD4" w:rsidP="00205AD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7CFC">
        <w:rPr>
          <w:rFonts w:ascii="Times New Roman" w:hAnsi="Times New Roman" w:cs="Times New Roman"/>
          <w:b/>
          <w:sz w:val="24"/>
          <w:szCs w:val="24"/>
        </w:rPr>
        <w:t xml:space="preserve">b) Nội dung: </w:t>
      </w:r>
      <w:r w:rsidRPr="00107CFC">
        <w:rPr>
          <w:rFonts w:ascii="Times New Roman" w:hAnsi="Times New Roman" w:cs="Times New Roman"/>
          <w:sz w:val="24"/>
          <w:szCs w:val="24"/>
        </w:rPr>
        <w:t xml:space="preserve">Bài 3; bài </w:t>
      </w:r>
      <w:r w:rsidR="0014123F" w:rsidRPr="00107CFC">
        <w:rPr>
          <w:rFonts w:ascii="Times New Roman" w:hAnsi="Times New Roman" w:cs="Times New Roman"/>
          <w:sz w:val="24"/>
          <w:szCs w:val="24"/>
        </w:rPr>
        <w:t>5; bài 6; bài 7</w:t>
      </w:r>
      <w:r w:rsidRPr="00107CFC">
        <w:rPr>
          <w:rFonts w:ascii="Times New Roman" w:hAnsi="Times New Roman" w:cs="Times New Roman"/>
          <w:sz w:val="24"/>
          <w:szCs w:val="24"/>
        </w:rPr>
        <w:t>/sgk trang 20</w:t>
      </w:r>
    </w:p>
    <w:p w14:paraId="73BADA1D" w14:textId="77777777" w:rsidR="00205AD4" w:rsidRPr="00107CFC" w:rsidRDefault="00205AD4" w:rsidP="00205AD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7CFC">
        <w:rPr>
          <w:rFonts w:ascii="Times New Roman" w:hAnsi="Times New Roman" w:cs="Times New Roman"/>
          <w:sz w:val="24"/>
          <w:szCs w:val="24"/>
        </w:rPr>
        <w:t>c) Sản phẩm:</w:t>
      </w:r>
    </w:p>
    <w:p w14:paraId="624E88CA" w14:textId="77777777" w:rsidR="00205AD4" w:rsidRPr="00107CFC" w:rsidRDefault="00205AD4" w:rsidP="00205AD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7CFC">
        <w:rPr>
          <w:rFonts w:ascii="Times New Roman" w:hAnsi="Times New Roman" w:cs="Times New Roman"/>
          <w:sz w:val="24"/>
          <w:szCs w:val="24"/>
        </w:rPr>
        <w:t>Bài 3/ sgk trang 20</w:t>
      </w:r>
    </w:p>
    <w:p w14:paraId="79E289C4" w14:textId="77777777" w:rsidR="00205AD4" w:rsidRPr="00107CFC" w:rsidRDefault="009647AB" w:rsidP="00205AD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7CFC">
        <w:rPr>
          <w:rFonts w:ascii="Times New Roman" w:hAnsi="Times New Roman" w:cs="Times New Roman"/>
          <w:sz w:val="24"/>
          <w:szCs w:val="24"/>
        </w:rPr>
        <w:t xml:space="preserve">Số tam giác có 3 đỉnh là 3 điểm trong 7 điểm đã cho là: </w:t>
      </w:r>
      <w:r w:rsidR="00852BFA" w:rsidRPr="00852BF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760" w:dyaOrig="380" w14:anchorId="3C2A7253">
          <v:shape id="_x0000_i1064" type="#_x0000_t75" alt="" style="width:85.1pt;height:19.65pt;mso-width-percent:0;mso-height-percent:0;mso-width-percent:0;mso-height-percent:0" o:ole="">
            <v:imagedata r:id="rId151" o:title=""/>
          </v:shape>
          <o:OLEObject Type="Embed" ProgID="Equation.DSMT4" ShapeID="_x0000_i1064" DrawAspect="Content" ObjectID="_1722936947" r:id="rId152"/>
        </w:object>
      </w:r>
      <w:r w:rsidRPr="00107CFC">
        <w:rPr>
          <w:rFonts w:ascii="Times New Roman" w:hAnsi="Times New Roman" w:cs="Times New Roman"/>
          <w:sz w:val="24"/>
          <w:szCs w:val="24"/>
        </w:rPr>
        <w:t xml:space="preserve"> tam giác.</w:t>
      </w:r>
    </w:p>
    <w:p w14:paraId="02CC22FC" w14:textId="77777777" w:rsidR="0014123F" w:rsidRPr="00107CFC" w:rsidRDefault="0014123F" w:rsidP="00205AD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7CFC">
        <w:rPr>
          <w:rFonts w:ascii="Times New Roman" w:hAnsi="Times New Roman" w:cs="Times New Roman"/>
          <w:sz w:val="24"/>
          <w:szCs w:val="24"/>
        </w:rPr>
        <w:t>Bài 5/ sgk trang 20: Khai triển biểu thức</w:t>
      </w:r>
    </w:p>
    <w:p w14:paraId="6C66DDE8" w14:textId="77777777" w:rsidR="0014123F" w:rsidRPr="00107CFC" w:rsidRDefault="00852BFA" w:rsidP="00205AD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2BFA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099" w:dyaOrig="440" w14:anchorId="55C7282B">
          <v:shape id="_x0000_i1063" type="#_x0000_t75" alt="" style="width:202.9pt;height:19.65pt;mso-width-percent:0;mso-height-percent:0;mso-width-percent:0;mso-height-percent:0" o:ole="">
            <v:imagedata r:id="rId153" o:title=""/>
          </v:shape>
          <o:OLEObject Type="Embed" ProgID="Equation.DSMT4" ShapeID="_x0000_i1063" DrawAspect="Content" ObjectID="_1722936948" r:id="rId154"/>
        </w:object>
      </w:r>
      <w:r w:rsidR="0014123F" w:rsidRPr="00107CF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15C0E9C" w14:textId="77777777" w:rsidR="0014123F" w:rsidRPr="00107CFC" w:rsidRDefault="00852BFA" w:rsidP="00205AD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2BFA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7080" w:dyaOrig="440" w14:anchorId="0A2310C8">
          <v:shape id="_x0000_i1062" type="#_x0000_t75" alt="" style="width:353.45pt;height:19.65pt;mso-width-percent:0;mso-height-percent:0;mso-width-percent:0;mso-height-percent:0" o:ole="">
            <v:imagedata r:id="rId155" o:title=""/>
          </v:shape>
          <o:OLEObject Type="Embed" ProgID="Equation.DSMT4" ShapeID="_x0000_i1062" DrawAspect="Content" ObjectID="_1722936949" r:id="rId156"/>
        </w:object>
      </w:r>
      <w:r w:rsidR="0014123F" w:rsidRPr="00107CF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3A954DC" w14:textId="77777777" w:rsidR="009647AB" w:rsidRPr="00107CFC" w:rsidRDefault="009647AB" w:rsidP="00205AD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7CFC">
        <w:rPr>
          <w:rFonts w:ascii="Times New Roman" w:hAnsi="Times New Roman" w:cs="Times New Roman"/>
          <w:sz w:val="24"/>
          <w:szCs w:val="24"/>
        </w:rPr>
        <w:t>Bài 6/ sgk trang 20</w:t>
      </w:r>
    </w:p>
    <w:p w14:paraId="12293BC4" w14:textId="77777777" w:rsidR="009647AB" w:rsidRPr="00107CFC" w:rsidRDefault="009647AB" w:rsidP="00205AD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7CFC">
        <w:rPr>
          <w:rFonts w:ascii="Times New Roman" w:hAnsi="Times New Roman" w:cs="Times New Roman"/>
          <w:sz w:val="24"/>
          <w:szCs w:val="24"/>
        </w:rPr>
        <w:t xml:space="preserve">Số cách chọn 4 ký tự đầu tiên là: </w:t>
      </w:r>
      <w:r w:rsidR="00852BFA" w:rsidRPr="00852BF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40" w:dyaOrig="380" w14:anchorId="17EAB098">
          <v:shape id="_x0000_i1061" type="#_x0000_t75" alt="" style="width:19.65pt;height:19.65pt;mso-width-percent:0;mso-height-percent:0;mso-width-percent:0;mso-height-percent:0" o:ole="">
            <v:imagedata r:id="rId157" o:title=""/>
          </v:shape>
          <o:OLEObject Type="Embed" ProgID="Equation.DSMT4" ShapeID="_x0000_i1061" DrawAspect="Content" ObjectID="_1722936950" r:id="rId158"/>
        </w:object>
      </w:r>
      <w:r w:rsidRPr="00107CF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2E67863" w14:textId="77777777" w:rsidR="009647AB" w:rsidRPr="00107CFC" w:rsidRDefault="009647AB" w:rsidP="00205AD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7CFC">
        <w:rPr>
          <w:rFonts w:ascii="Times New Roman" w:hAnsi="Times New Roman" w:cs="Times New Roman"/>
          <w:sz w:val="24"/>
          <w:szCs w:val="24"/>
        </w:rPr>
        <w:t>Số cách chọn 2 ký tự tiếp theo là chữ cái in thường là: 26.26</w:t>
      </w:r>
    </w:p>
    <w:p w14:paraId="6EA551EB" w14:textId="77777777" w:rsidR="009647AB" w:rsidRPr="00107CFC" w:rsidRDefault="009647AB" w:rsidP="00205AD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7CFC">
        <w:rPr>
          <w:rFonts w:ascii="Times New Roman" w:hAnsi="Times New Roman" w:cs="Times New Roman"/>
          <w:sz w:val="24"/>
          <w:szCs w:val="24"/>
        </w:rPr>
        <w:lastRenderedPageBreak/>
        <w:t>26 cách chọn 1 ký tự là chữ cái in hoa và 10 cách chọn 1 ký tự là chữ số đặc biệt.</w:t>
      </w:r>
    </w:p>
    <w:p w14:paraId="57448A0C" w14:textId="77777777" w:rsidR="009647AB" w:rsidRPr="00107CFC" w:rsidRDefault="009647AB" w:rsidP="00205AD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7CFC">
        <w:rPr>
          <w:rFonts w:ascii="Times New Roman" w:hAnsi="Times New Roman" w:cs="Times New Roman"/>
          <w:sz w:val="24"/>
          <w:szCs w:val="24"/>
        </w:rPr>
        <w:t xml:space="preserve">Vậy số cách lập mật khẩu của máy tính là: </w:t>
      </w:r>
      <w:r w:rsidR="00852BFA" w:rsidRPr="00852BF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560" w:dyaOrig="380" w14:anchorId="191860C8">
          <v:shape id="_x0000_i1060" type="#_x0000_t75" alt="" style="width:78.55pt;height:19.65pt;mso-width-percent:0;mso-height-percent:0;mso-width-percent:0;mso-height-percent:0" o:ole="">
            <v:imagedata r:id="rId159" o:title=""/>
          </v:shape>
          <o:OLEObject Type="Embed" ProgID="Equation.DSMT4" ShapeID="_x0000_i1060" DrawAspect="Content" ObjectID="_1722936951" r:id="rId160"/>
        </w:object>
      </w:r>
      <w:r w:rsidRPr="00107CFC">
        <w:rPr>
          <w:rFonts w:ascii="Times New Roman" w:hAnsi="Times New Roman" w:cs="Times New Roman"/>
          <w:sz w:val="24"/>
          <w:szCs w:val="24"/>
        </w:rPr>
        <w:t xml:space="preserve"> cách.</w:t>
      </w:r>
    </w:p>
    <w:p w14:paraId="7B70DAED" w14:textId="77777777" w:rsidR="009647AB" w:rsidRPr="00107CFC" w:rsidRDefault="009647AB" w:rsidP="00205AD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7CFC">
        <w:rPr>
          <w:rFonts w:ascii="Times New Roman" w:hAnsi="Times New Roman" w:cs="Times New Roman"/>
          <w:sz w:val="24"/>
          <w:szCs w:val="24"/>
        </w:rPr>
        <w:t>Bài 7/sgk trang 20</w:t>
      </w:r>
    </w:p>
    <w:p w14:paraId="338BBDDE" w14:textId="77777777" w:rsidR="009647AB" w:rsidRPr="00107CFC" w:rsidRDefault="009647AB" w:rsidP="00205AD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7CFC">
        <w:rPr>
          <w:rFonts w:ascii="Times New Roman" w:hAnsi="Times New Roman" w:cs="Times New Roman"/>
          <w:sz w:val="24"/>
          <w:szCs w:val="24"/>
        </w:rPr>
        <w:t xml:space="preserve">Số cách lập ra đội thi đấu của lớp bạn An là: </w:t>
      </w:r>
      <w:r w:rsidR="00852BFA" w:rsidRPr="00852BF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980" w:dyaOrig="380" w14:anchorId="2695D28E">
          <v:shape id="_x0000_i1059" type="#_x0000_t75" alt="" style="width:52.35pt;height:19.65pt;mso-width-percent:0;mso-height-percent:0;mso-width-percent:0;mso-height-percent:0" o:ole="">
            <v:imagedata r:id="rId161" o:title=""/>
          </v:shape>
          <o:OLEObject Type="Embed" ProgID="Equation.DSMT4" ShapeID="_x0000_i1059" DrawAspect="Content" ObjectID="_1722936952" r:id="rId162"/>
        </w:object>
      </w:r>
      <w:r w:rsidRPr="00107CF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2FFCC96" w14:textId="77777777" w:rsidR="0014123F" w:rsidRPr="00107CFC" w:rsidRDefault="00872394" w:rsidP="00205AD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7CFC">
        <w:rPr>
          <w:rFonts w:ascii="Times New Roman" w:hAnsi="Times New Roman" w:cs="Times New Roman"/>
          <w:sz w:val="24"/>
          <w:szCs w:val="24"/>
        </w:rPr>
        <w:t>d) Tổ chức thực hiện</w:t>
      </w:r>
    </w:p>
    <w:tbl>
      <w:tblPr>
        <w:tblW w:w="95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5"/>
        <w:gridCol w:w="7300"/>
      </w:tblGrid>
      <w:tr w:rsidR="00872394" w:rsidRPr="00107CFC" w14:paraId="315216E8" w14:textId="77777777" w:rsidTr="00872394">
        <w:tc>
          <w:tcPr>
            <w:tcW w:w="2235" w:type="dxa"/>
            <w:shd w:val="clear" w:color="auto" w:fill="auto"/>
            <w:vAlign w:val="center"/>
          </w:tcPr>
          <w:p w14:paraId="7A584F49" w14:textId="77777777" w:rsidR="00872394" w:rsidRPr="00107CFC" w:rsidRDefault="00872394" w:rsidP="00872394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i/>
                <w:sz w:val="24"/>
                <w:szCs w:val="24"/>
                <w:lang w:val="fr-FR"/>
              </w:rPr>
              <w:t>Chuyển giao</w:t>
            </w:r>
          </w:p>
        </w:tc>
        <w:tc>
          <w:tcPr>
            <w:tcW w:w="7300" w:type="dxa"/>
            <w:shd w:val="clear" w:color="auto" w:fill="auto"/>
          </w:tcPr>
          <w:p w14:paraId="28E69796" w14:textId="77777777" w:rsidR="00872394" w:rsidRPr="00107CFC" w:rsidRDefault="00872394" w:rsidP="0087239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 xml:space="preserve">- Giáo </w:t>
            </w:r>
            <w:r w:rsidRPr="008A1460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viên</w:t>
            </w:r>
            <w:r w:rsidR="00871C0C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 xml:space="preserve"> </w:t>
            </w:r>
            <w:r w:rsidRPr="008A1460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chia</w:t>
            </w: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 xml:space="preserve"> lớp thành 4 nhóm, mỗi nhóm giải quyết một bài tập.</w:t>
            </w:r>
          </w:p>
        </w:tc>
      </w:tr>
      <w:tr w:rsidR="00872394" w:rsidRPr="00107CFC" w14:paraId="11C5E3CE" w14:textId="77777777" w:rsidTr="00872394">
        <w:tc>
          <w:tcPr>
            <w:tcW w:w="2235" w:type="dxa"/>
            <w:shd w:val="clear" w:color="auto" w:fill="auto"/>
            <w:vAlign w:val="center"/>
          </w:tcPr>
          <w:p w14:paraId="35458BB6" w14:textId="77777777" w:rsidR="00872394" w:rsidRPr="00107CFC" w:rsidRDefault="00872394" w:rsidP="00872394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hực hiện</w:t>
            </w:r>
          </w:p>
        </w:tc>
        <w:tc>
          <w:tcPr>
            <w:tcW w:w="7300" w:type="dxa"/>
            <w:shd w:val="clear" w:color="auto" w:fill="auto"/>
          </w:tcPr>
          <w:p w14:paraId="480D9F41" w14:textId="77777777" w:rsidR="00872394" w:rsidRPr="00107CFC" w:rsidRDefault="00872394" w:rsidP="00872394">
            <w:pPr>
              <w:spacing w:before="60" w:after="6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>- Học sinh trao đổi với nhau tìm cách giải quyết bài toán được giao.</w:t>
            </w:r>
          </w:p>
          <w:p w14:paraId="4DA36E28" w14:textId="77777777" w:rsidR="00872394" w:rsidRPr="00107CFC" w:rsidRDefault="00872394" w:rsidP="00872394">
            <w:pPr>
              <w:spacing w:before="60" w:after="6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>- HS sử dụng máy tính cầm tay để tính toán.</w:t>
            </w:r>
          </w:p>
        </w:tc>
      </w:tr>
      <w:tr w:rsidR="00872394" w:rsidRPr="00107CFC" w14:paraId="73D31585" w14:textId="77777777" w:rsidTr="00872394">
        <w:tc>
          <w:tcPr>
            <w:tcW w:w="2235" w:type="dxa"/>
            <w:shd w:val="clear" w:color="auto" w:fill="auto"/>
            <w:vAlign w:val="center"/>
          </w:tcPr>
          <w:p w14:paraId="6FC0FF32" w14:textId="77777777" w:rsidR="00872394" w:rsidRPr="00107CFC" w:rsidRDefault="00872394" w:rsidP="00872394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Báo cáo</w:t>
            </w:r>
          </w:p>
        </w:tc>
        <w:tc>
          <w:tcPr>
            <w:tcW w:w="7300" w:type="dxa"/>
            <w:shd w:val="clear" w:color="auto" w:fill="auto"/>
          </w:tcPr>
          <w:p w14:paraId="5A0B0531" w14:textId="77777777" w:rsidR="00872394" w:rsidRPr="00107CFC" w:rsidRDefault="00872394" w:rsidP="0087239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>Học sinh nêu kết quả sản phẩm</w:t>
            </w:r>
            <w:r w:rsidRPr="00456986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.</w:t>
            </w:r>
          </w:p>
        </w:tc>
      </w:tr>
      <w:tr w:rsidR="00872394" w:rsidRPr="00107CFC" w14:paraId="7F0A475A" w14:textId="77777777" w:rsidTr="00872394">
        <w:tc>
          <w:tcPr>
            <w:tcW w:w="2235" w:type="dxa"/>
            <w:shd w:val="clear" w:color="auto" w:fill="auto"/>
            <w:vAlign w:val="center"/>
          </w:tcPr>
          <w:p w14:paraId="03ED7EAA" w14:textId="77777777" w:rsidR="00872394" w:rsidRPr="00107CFC" w:rsidRDefault="00872394" w:rsidP="00872394">
            <w:pPr>
              <w:spacing w:before="60" w:after="60" w:line="276" w:lineRule="auto"/>
              <w:ind w:left="-126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ánh giá, nhận xét, tổng hợp</w:t>
            </w:r>
          </w:p>
        </w:tc>
        <w:tc>
          <w:tcPr>
            <w:tcW w:w="7300" w:type="dxa"/>
            <w:shd w:val="clear" w:color="auto" w:fill="auto"/>
          </w:tcPr>
          <w:p w14:paraId="4920F03C" w14:textId="77777777" w:rsidR="00872394" w:rsidRPr="00107CFC" w:rsidRDefault="00872394" w:rsidP="00872394">
            <w:pPr>
              <w:tabs>
                <w:tab w:val="center" w:pos="4890"/>
              </w:tabs>
              <w:spacing w:before="60" w:after="6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Cs/>
                <w:sz w:val="24"/>
                <w:szCs w:val="24"/>
              </w:rPr>
              <w:t>- Học sinh nhận xét câu trả lời của bạn.</w:t>
            </w:r>
          </w:p>
          <w:p w14:paraId="0FAD1BA5" w14:textId="77777777" w:rsidR="00872394" w:rsidRPr="00107CFC" w:rsidRDefault="00872394" w:rsidP="00872394">
            <w:pPr>
              <w:tabs>
                <w:tab w:val="center" w:pos="4890"/>
              </w:tabs>
              <w:spacing w:before="60" w:after="6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Cs/>
                <w:sz w:val="24"/>
                <w:szCs w:val="24"/>
              </w:rPr>
              <w:t>- Giáo viên chốt lại đáp án cho mỗi câu hỏi.</w:t>
            </w:r>
          </w:p>
        </w:tc>
      </w:tr>
    </w:tbl>
    <w:p w14:paraId="486053A9" w14:textId="77777777" w:rsidR="00E97DB4" w:rsidRPr="00107CFC" w:rsidRDefault="00E97DB4" w:rsidP="00205AD4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07CFC">
        <w:rPr>
          <w:rFonts w:ascii="Times New Roman" w:hAnsi="Times New Roman" w:cs="Times New Roman"/>
          <w:b/>
          <w:sz w:val="24"/>
          <w:szCs w:val="24"/>
        </w:rPr>
        <w:t>Hoạt động tìm tòi mở rộng ( Đưa ra vấn đề và giao cho học sinh về nhà tìm phương pháp giải quyết)</w:t>
      </w:r>
    </w:p>
    <w:p w14:paraId="32765FEC" w14:textId="77777777" w:rsidR="00E97DB4" w:rsidRPr="00107CFC" w:rsidRDefault="00E97DB4" w:rsidP="00107CFC">
      <w:pPr>
        <w:spacing w:before="60" w:after="60" w:line="276" w:lineRule="auto"/>
        <w:jc w:val="both"/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4"/>
          <w:szCs w:val="24"/>
        </w:rPr>
      </w:pPr>
      <w:r w:rsidRPr="00107CFC">
        <w:rPr>
          <w:rFonts w:ascii="Times New Roman" w:hAnsi="Times New Roman" w:cs="Times New Roman"/>
          <w:b/>
          <w:i/>
          <w:sz w:val="24"/>
          <w:szCs w:val="24"/>
          <w:lang w:val="nb-NO"/>
        </w:rPr>
        <w:t>Nội dung:</w:t>
      </w:r>
      <w:r w:rsidRPr="00107CFC">
        <w:rPr>
          <w:rFonts w:ascii="Times New Roman" w:hAnsi="Times New Roman" w:cs="Times New Roman"/>
          <w:sz w:val="24"/>
          <w:szCs w:val="24"/>
          <w:lang w:val="nb-NO"/>
        </w:rPr>
        <w:t xml:space="preserve"> </w:t>
      </w:r>
      <w:r w:rsidR="00107CFC" w:rsidRPr="00107CFC">
        <w:rPr>
          <w:rFonts w:ascii="Times New Roman" w:hAnsi="Times New Roman" w:cs="Times New Roman"/>
          <w:sz w:val="24"/>
          <w:szCs w:val="24"/>
          <w:lang w:val="nb-NO"/>
        </w:rPr>
        <w:t xml:space="preserve">                           </w:t>
      </w:r>
      <w:r w:rsidRPr="00107CFC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4"/>
          <w:szCs w:val="24"/>
        </w:rPr>
        <w:t xml:space="preserve">                        Tình huống trao đổi</w:t>
      </w:r>
    </w:p>
    <w:p w14:paraId="024ABF4C" w14:textId="77777777" w:rsidR="00E97DB4" w:rsidRPr="00107CFC" w:rsidRDefault="00E97DB4" w:rsidP="00E97DB4">
      <w:pPr>
        <w:pStyle w:val="NormalWeb"/>
        <w:spacing w:before="60" w:beforeAutospacing="0" w:after="60" w:afterAutospacing="0" w:line="276" w:lineRule="auto"/>
        <w:ind w:firstLine="284"/>
        <w:jc w:val="both"/>
      </w:pPr>
      <w:r w:rsidRPr="00107CFC">
        <w:rPr>
          <w:rFonts w:eastAsiaTheme="minorEastAsia"/>
          <w:color w:val="000000" w:themeColor="text1"/>
          <w:kern w:val="24"/>
        </w:rPr>
        <w:t>Sau bữa tiệc sinh nhật của 2 anh em Tuấ</w:t>
      </w:r>
      <w:r w:rsidR="00871C0C">
        <w:rPr>
          <w:rFonts w:eastAsiaTheme="minorEastAsia"/>
          <w:color w:val="000000" w:themeColor="text1"/>
          <w:kern w:val="24"/>
        </w:rPr>
        <w:t>n (17</w:t>
      </w:r>
      <w:r w:rsidRPr="00107CFC">
        <w:rPr>
          <w:rFonts w:eastAsiaTheme="minorEastAsia"/>
          <w:color w:val="000000" w:themeColor="text1"/>
          <w:kern w:val="24"/>
        </w:rPr>
        <w:t xml:space="preserve"> tuổ</w:t>
      </w:r>
      <w:r w:rsidR="00871C0C">
        <w:rPr>
          <w:rFonts w:eastAsiaTheme="minorEastAsia"/>
          <w:color w:val="000000" w:themeColor="text1"/>
          <w:kern w:val="24"/>
        </w:rPr>
        <w:t>i) và Tú (15</w:t>
      </w:r>
      <w:r w:rsidRPr="00107CFC">
        <w:rPr>
          <w:rFonts w:eastAsiaTheme="minorEastAsia"/>
          <w:color w:val="000000" w:themeColor="text1"/>
          <w:kern w:val="24"/>
        </w:rPr>
        <w:t xml:space="preserve"> tuổi).</w:t>
      </w:r>
    </w:p>
    <w:p w14:paraId="089982EE" w14:textId="77777777" w:rsidR="00E97DB4" w:rsidRPr="00107CFC" w:rsidRDefault="00E97DB4" w:rsidP="00E97DB4">
      <w:pPr>
        <w:pStyle w:val="NormalWeb"/>
        <w:spacing w:before="60" w:beforeAutospacing="0" w:after="60" w:afterAutospacing="0" w:line="276" w:lineRule="auto"/>
        <w:ind w:firstLine="284"/>
        <w:jc w:val="both"/>
      </w:pPr>
      <w:r w:rsidRPr="00107CFC">
        <w:rPr>
          <w:rFonts w:eastAsiaTheme="minorEastAsia"/>
          <w:color w:val="000000" w:themeColor="text1"/>
          <w:kern w:val="24"/>
        </w:rPr>
        <w:t>Tuấn được tặng rất nhiều viên bi màu đẹp, còn Tú thì có nhiều viên kẹo sôcôla ngon.</w:t>
      </w:r>
      <w:r w:rsidRPr="00107CFC">
        <w:t xml:space="preserve"> </w:t>
      </w:r>
      <w:r w:rsidRPr="00107CFC">
        <w:rPr>
          <w:rFonts w:eastAsiaTheme="minorEastAsia"/>
          <w:color w:val="000000" w:themeColor="text1"/>
          <w:kern w:val="24"/>
        </w:rPr>
        <w:t>Tú muốn lấy kẹo đổi bi của anh Tuấn. Tuấn đồng ý trao đổi với điều kiện cả 2</w:t>
      </w:r>
      <w:r w:rsidRPr="00107CFC">
        <w:rPr>
          <w:rFonts w:eastAsiaTheme="minorEastAsia"/>
          <w:i/>
          <w:iCs/>
          <w:color w:val="000000" w:themeColor="text1"/>
          <w:kern w:val="24"/>
        </w:rPr>
        <w:t xml:space="preserve"> </w:t>
      </w:r>
      <w:r w:rsidRPr="00107CFC">
        <w:rPr>
          <w:rFonts w:eastAsiaTheme="minorEastAsia"/>
          <w:color w:val="000000" w:themeColor="text1"/>
          <w:kern w:val="24"/>
        </w:rPr>
        <w:t xml:space="preserve">cùng chơi trò chơi </w:t>
      </w:r>
      <w:r w:rsidRPr="00107CFC">
        <w:rPr>
          <w:rFonts w:eastAsiaTheme="minorEastAsia"/>
          <w:b/>
          <w:bCs/>
          <w:color w:val="000000" w:themeColor="text1"/>
          <w:kern w:val="24"/>
        </w:rPr>
        <w:t>“trao đổi”</w:t>
      </w:r>
      <w:r w:rsidRPr="00107CFC">
        <w:rPr>
          <w:rFonts w:eastAsiaTheme="minorEastAsia"/>
          <w:color w:val="000000" w:themeColor="text1"/>
          <w:kern w:val="24"/>
        </w:rPr>
        <w:t xml:space="preserve"> (</w:t>
      </w:r>
      <w:r w:rsidRPr="00107CFC">
        <w:rPr>
          <w:rFonts w:eastAsiaTheme="minorEastAsia"/>
          <w:b/>
          <w:bCs/>
          <w:color w:val="000000" w:themeColor="text1"/>
          <w:kern w:val="24"/>
        </w:rPr>
        <w:t>đổi kẹo lấy bi).</w:t>
      </w:r>
      <w:r w:rsidRPr="00107CFC">
        <w:rPr>
          <w:rFonts w:eastAsiaTheme="minorEastAsia"/>
          <w:i/>
          <w:iCs/>
          <w:color w:val="000000" w:themeColor="text1"/>
          <w:kern w:val="24"/>
        </w:rPr>
        <w:t xml:space="preserve"> </w:t>
      </w:r>
      <w:r w:rsidRPr="00107CFC">
        <w:rPr>
          <w:rFonts w:eastAsiaTheme="minorEastAsia"/>
          <w:color w:val="000000" w:themeColor="text1"/>
          <w:kern w:val="24"/>
        </w:rPr>
        <w:t>Tuấn lấy 5 phiếu trắng trên bàn học, lần lượt ghi trên phiếu các số 1, 2, 3, 4, 5 rồi xếp lại và bỏ vào một hộp không nắp và nói: “</w:t>
      </w:r>
      <w:r w:rsidRPr="00107CFC">
        <w:rPr>
          <w:rFonts w:eastAsiaTheme="minorEastAsia"/>
          <w:i/>
          <w:iCs/>
          <w:color w:val="000000" w:themeColor="text1"/>
          <w:kern w:val="24"/>
        </w:rPr>
        <w:t xml:space="preserve">Em hãy rút ra </w:t>
      </w:r>
      <w:r w:rsidRPr="00107CFC">
        <w:rPr>
          <w:rFonts w:eastAsiaTheme="minorEastAsia"/>
          <w:b/>
          <w:bCs/>
          <w:i/>
          <w:iCs/>
          <w:color w:val="000000" w:themeColor="text1"/>
          <w:kern w:val="24"/>
        </w:rPr>
        <w:t xml:space="preserve">một số phiếu </w:t>
      </w:r>
      <w:r w:rsidRPr="00107CFC">
        <w:rPr>
          <w:rFonts w:eastAsiaTheme="minorEastAsia"/>
          <w:i/>
          <w:iCs/>
          <w:color w:val="000000" w:themeColor="text1"/>
          <w:kern w:val="24"/>
        </w:rPr>
        <w:t xml:space="preserve">và chỉ rút 1 lần. Anh sẽ đưa Tú số viên bi bằng </w:t>
      </w:r>
      <w:r w:rsidRPr="00107CFC">
        <w:rPr>
          <w:rFonts w:eastAsiaTheme="minorEastAsia"/>
          <w:b/>
          <w:bCs/>
          <w:i/>
          <w:iCs/>
          <w:color w:val="000000" w:themeColor="text1"/>
          <w:kern w:val="24"/>
        </w:rPr>
        <w:t>số cách</w:t>
      </w:r>
      <w:r w:rsidRPr="00107CFC">
        <w:rPr>
          <w:rFonts w:eastAsiaTheme="minorEastAsia"/>
          <w:i/>
          <w:iCs/>
          <w:color w:val="000000" w:themeColor="text1"/>
          <w:kern w:val="24"/>
        </w:rPr>
        <w:t xml:space="preserve"> rút ra </w:t>
      </w:r>
      <w:r w:rsidRPr="00107CFC">
        <w:rPr>
          <w:rFonts w:eastAsiaTheme="minorEastAsia"/>
          <w:b/>
          <w:bCs/>
          <w:i/>
          <w:iCs/>
          <w:color w:val="000000" w:themeColor="text1"/>
          <w:kern w:val="24"/>
        </w:rPr>
        <w:t>số</w:t>
      </w:r>
      <w:r w:rsidRPr="00107CFC">
        <w:rPr>
          <w:rFonts w:eastAsiaTheme="minorEastAsia"/>
          <w:i/>
          <w:iCs/>
          <w:color w:val="000000" w:themeColor="text1"/>
          <w:kern w:val="24"/>
        </w:rPr>
        <w:t xml:space="preserve"> </w:t>
      </w:r>
      <w:r w:rsidRPr="00107CFC">
        <w:rPr>
          <w:rFonts w:eastAsiaTheme="minorEastAsia"/>
          <w:b/>
          <w:bCs/>
          <w:i/>
          <w:iCs/>
          <w:color w:val="000000" w:themeColor="text1"/>
          <w:kern w:val="24"/>
        </w:rPr>
        <w:t>phiếu</w:t>
      </w:r>
      <w:r w:rsidRPr="00107CFC">
        <w:rPr>
          <w:rFonts w:eastAsiaTheme="minorEastAsia"/>
          <w:i/>
          <w:iCs/>
          <w:color w:val="000000" w:themeColor="text1"/>
          <w:kern w:val="24"/>
        </w:rPr>
        <w:t xml:space="preserve"> từ hộp này, số kẹo mà anh nhận được từ Tú bằng </w:t>
      </w:r>
      <w:r w:rsidRPr="00107CFC">
        <w:rPr>
          <w:rFonts w:eastAsiaTheme="minorEastAsia"/>
          <w:b/>
          <w:bCs/>
          <w:i/>
          <w:iCs/>
          <w:color w:val="000000" w:themeColor="text1"/>
          <w:kern w:val="24"/>
        </w:rPr>
        <w:t xml:space="preserve">số cách </w:t>
      </w:r>
      <w:r w:rsidRPr="00107CFC">
        <w:rPr>
          <w:rFonts w:eastAsiaTheme="minorEastAsia"/>
          <w:i/>
          <w:iCs/>
          <w:color w:val="000000" w:themeColor="text1"/>
          <w:kern w:val="24"/>
        </w:rPr>
        <w:t>anh sắp xếp các phiếu mà Tú đã lấy ra thành 1 hàng”.</w:t>
      </w:r>
      <w:r w:rsidRPr="00107CFC">
        <w:rPr>
          <w:rFonts w:eastAsiaTheme="minorEastAsia"/>
          <w:color w:val="000000" w:themeColor="text1"/>
          <w:kern w:val="24"/>
        </w:rPr>
        <w:t xml:space="preserve"> </w:t>
      </w:r>
    </w:p>
    <w:p w14:paraId="0440A069" w14:textId="77777777" w:rsidR="00E97DB4" w:rsidRPr="00107CFC" w:rsidRDefault="00E97DB4" w:rsidP="00E97DB4">
      <w:pPr>
        <w:pStyle w:val="NormalWeb"/>
        <w:spacing w:before="60" w:beforeAutospacing="0" w:after="60" w:afterAutospacing="0" w:line="276" w:lineRule="auto"/>
        <w:ind w:firstLine="284"/>
        <w:jc w:val="both"/>
        <w:rPr>
          <w:rFonts w:eastAsiaTheme="minorEastAsia"/>
          <w:color w:val="000000" w:themeColor="text1"/>
          <w:kern w:val="24"/>
        </w:rPr>
      </w:pPr>
      <w:r w:rsidRPr="00107CFC">
        <w:rPr>
          <w:rFonts w:eastAsiaTheme="minorEastAsia"/>
          <w:color w:val="000000" w:themeColor="text1"/>
          <w:kern w:val="24"/>
        </w:rPr>
        <w:t xml:space="preserve"> Tuy Tú còn nhỏ nhưng rất nhanh ý và Tuấn không ngờ là Tú đổi được nhiều bi nhất và mất ít kẹo nhất có thể.</w:t>
      </w:r>
    </w:p>
    <w:p w14:paraId="3E568C3D" w14:textId="77777777" w:rsidR="00E97DB4" w:rsidRPr="00107CFC" w:rsidRDefault="00E97DB4" w:rsidP="00E97DB4">
      <w:pPr>
        <w:pStyle w:val="NormalWeb"/>
        <w:spacing w:before="60" w:beforeAutospacing="0" w:after="60" w:afterAutospacing="0" w:line="276" w:lineRule="auto"/>
        <w:rPr>
          <w:rFonts w:eastAsiaTheme="minorEastAsia"/>
          <w:color w:val="000000" w:themeColor="text1"/>
          <w:kern w:val="24"/>
        </w:rPr>
      </w:pPr>
      <w:r w:rsidRPr="00107CFC">
        <w:rPr>
          <w:rFonts w:eastAsiaTheme="minorEastAsia"/>
          <w:color w:val="000000" w:themeColor="text1"/>
          <w:kern w:val="24"/>
        </w:rPr>
        <w:t>1. Em có biết Tú đã rút ra mấy phiếu để có thể đ</w:t>
      </w:r>
      <w:r w:rsidRPr="00107CFC">
        <w:rPr>
          <w:rFonts w:eastAsiaTheme="minorEastAsia"/>
          <w:color w:val="000000" w:themeColor="text1"/>
          <w:kern w:val="24"/>
          <w:lang w:val="vi-VN"/>
        </w:rPr>
        <w:t>ư</w:t>
      </w:r>
      <w:r w:rsidRPr="00107CFC">
        <w:rPr>
          <w:rFonts w:eastAsiaTheme="minorEastAsia"/>
          <w:color w:val="000000" w:themeColor="text1"/>
          <w:kern w:val="24"/>
        </w:rPr>
        <w:t>ợc nhiều bi nhất và mất ít kẹo nhất không?</w:t>
      </w:r>
    </w:p>
    <w:p w14:paraId="194EE246" w14:textId="77777777" w:rsidR="00F93C89" w:rsidRPr="00107CFC" w:rsidRDefault="00E97DB4" w:rsidP="00E97DB4">
      <w:pPr>
        <w:pStyle w:val="NormalWeb"/>
        <w:spacing w:before="60" w:beforeAutospacing="0" w:after="60" w:afterAutospacing="0" w:line="276" w:lineRule="auto"/>
        <w:rPr>
          <w:rFonts w:eastAsiaTheme="minorEastAsia"/>
          <w:color w:val="000000" w:themeColor="text1"/>
          <w:kern w:val="24"/>
        </w:rPr>
      </w:pPr>
      <w:r w:rsidRPr="00107CFC">
        <w:rPr>
          <w:rFonts w:eastAsiaTheme="minorEastAsia"/>
          <w:color w:val="000000" w:themeColor="text1"/>
          <w:kern w:val="24"/>
        </w:rPr>
        <w:t>2. Lý giải câu trả lời của em?</w:t>
      </w:r>
    </w:p>
    <w:p w14:paraId="024B4969" w14:textId="77777777" w:rsidR="00E97DB4" w:rsidRPr="00107CFC" w:rsidRDefault="00E97DB4" w:rsidP="00E97DB4">
      <w:pPr>
        <w:spacing w:before="60" w:after="60" w:line="276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107CFC">
        <w:rPr>
          <w:rFonts w:ascii="Times New Roman" w:hAnsi="Times New Roman" w:cs="Times New Roman"/>
          <w:b/>
          <w:i/>
          <w:sz w:val="24"/>
          <w:szCs w:val="24"/>
        </w:rPr>
        <w:t>c) Sản phẩm:</w:t>
      </w:r>
    </w:p>
    <w:p w14:paraId="1D4BFA8B" w14:textId="77777777" w:rsidR="00E97DB4" w:rsidRPr="00107CFC" w:rsidRDefault="00E97DB4" w:rsidP="00E97DB4">
      <w:pPr>
        <w:pStyle w:val="NormalWeb"/>
        <w:spacing w:before="60" w:beforeAutospacing="0" w:after="60" w:afterAutospacing="0" w:line="276" w:lineRule="auto"/>
        <w:rPr>
          <w:bCs/>
          <w:iCs/>
        </w:rPr>
      </w:pPr>
      <w:r w:rsidRPr="00107CFC">
        <w:rPr>
          <w:bCs/>
          <w:iCs/>
        </w:rPr>
        <w:t>- Câu trả lời của các nhóm.</w:t>
      </w:r>
    </w:p>
    <w:p w14:paraId="06D75F39" w14:textId="77777777" w:rsidR="00E97DB4" w:rsidRPr="00107CFC" w:rsidRDefault="00E97DB4" w:rsidP="00E97DB4">
      <w:pPr>
        <w:pStyle w:val="NormalWeb"/>
        <w:spacing w:before="60" w:beforeAutospacing="0" w:after="60" w:afterAutospacing="0" w:line="276" w:lineRule="auto"/>
        <w:rPr>
          <w:bCs/>
          <w:iCs/>
        </w:rPr>
      </w:pPr>
      <w:r w:rsidRPr="00107CFC">
        <w:rPr>
          <w:bCs/>
          <w:iCs/>
        </w:rPr>
        <w:t>- Lời giải tham khảo:</w:t>
      </w:r>
    </w:p>
    <w:p w14:paraId="0F6CC515" w14:textId="77777777" w:rsidR="00E97DB4" w:rsidRPr="00107CFC" w:rsidRDefault="00E97DB4" w:rsidP="00E97DB4">
      <w:pPr>
        <w:spacing w:before="60" w:after="60" w:line="276" w:lineRule="auto"/>
        <w:ind w:right="-88"/>
        <w:rPr>
          <w:rFonts w:ascii="Times New Roman" w:eastAsiaTheme="minorEastAsia" w:hAnsi="Times New Roman" w:cs="Times New Roman"/>
          <w:sz w:val="24"/>
          <w:szCs w:val="24"/>
        </w:rPr>
      </w:pPr>
      <w:r w:rsidRPr="00107CFC">
        <w:rPr>
          <w:rFonts w:ascii="Times New Roman" w:hAnsi="Times New Roman" w:cs="Times New Roman"/>
          <w:sz w:val="24"/>
          <w:szCs w:val="24"/>
        </w:rPr>
        <w:t xml:space="preserve">Gọi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18AE38F8">
          <v:shape id="_x0000_i1058" type="#_x0000_t75" alt="" style="width:6.55pt;height:13.1pt;mso-width-percent:0;mso-height-percent:0;mso-width-percent:0;mso-height-percent:0" o:ole="">
            <v:imagedata r:id="rId163" o:title=""/>
          </v:shape>
          <o:OLEObject Type="Embed" ProgID="Equation.DSMT4" ShapeID="_x0000_i1058" DrawAspect="Content" ObjectID="_1722936953" r:id="rId164"/>
        </w:object>
      </w:r>
      <w:r w:rsidRPr="00107CFC">
        <w:rPr>
          <w:rFonts w:ascii="Times New Roman" w:hAnsi="Times New Roman" w:cs="Times New Roman"/>
          <w:sz w:val="24"/>
          <w:szCs w:val="24"/>
        </w:rPr>
        <w:t xml:space="preserve"> là số phiếu em Tú cần rút ra  (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59" w:dyaOrig="279" w14:anchorId="2BBFAD3F">
          <v:shape id="_x0000_i1057" type="#_x0000_t75" alt="" style="width:45.8pt;height:13.1pt;mso-width-percent:0;mso-height-percent:0;mso-width-percent:0;mso-height-percent:0" o:ole="">
            <v:imagedata r:id="rId165" o:title=""/>
          </v:shape>
          <o:OLEObject Type="Embed" ProgID="Equation.DSMT4" ShapeID="_x0000_i1057" DrawAspect="Content" ObjectID="_1722936954" r:id="rId166"/>
        </w:object>
      </w:r>
      <w:r w:rsidRPr="00107CFC">
        <w:rPr>
          <w:rFonts w:ascii="Times New Roman" w:hAnsi="Times New Roman" w:cs="Times New Roman"/>
          <w:sz w:val="24"/>
          <w:szCs w:val="24"/>
        </w:rPr>
        <w:t xml:space="preserve">,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20" w:dyaOrig="279" w14:anchorId="2E420197">
          <v:shape id="_x0000_i1056" type="#_x0000_t75" alt="" style="width:32.75pt;height:13.1pt;mso-width-percent:0;mso-height-percent:0;mso-width-percent:0;mso-height-percent:0" o:ole="">
            <v:imagedata r:id="rId167" o:title=""/>
          </v:shape>
          <o:OLEObject Type="Embed" ProgID="Equation.DSMT4" ShapeID="_x0000_i1056" DrawAspect="Content" ObjectID="_1722936955" r:id="rId168"/>
        </w:object>
      </w:r>
      <w:r w:rsidRPr="00107CFC">
        <w:rPr>
          <w:rFonts w:ascii="Times New Roman" w:eastAsiaTheme="minorEastAsia" w:hAnsi="Times New Roman" w:cs="Times New Roman"/>
          <w:sz w:val="24"/>
          <w:szCs w:val="24"/>
        </w:rPr>
        <w:t>).</w:t>
      </w:r>
    </w:p>
    <w:p w14:paraId="5AD17305" w14:textId="77777777" w:rsidR="00E97DB4" w:rsidRPr="00107CFC" w:rsidRDefault="00E97DB4" w:rsidP="00E97DB4">
      <w:pPr>
        <w:spacing w:before="60" w:after="60" w:line="276" w:lineRule="auto"/>
        <w:ind w:right="-88"/>
        <w:rPr>
          <w:rFonts w:ascii="Times New Roman" w:hAnsi="Times New Roman" w:cs="Times New Roman"/>
          <w:sz w:val="24"/>
          <w:szCs w:val="24"/>
        </w:rPr>
      </w:pPr>
      <w:r w:rsidRPr="00107CFC">
        <w:rPr>
          <w:rFonts w:ascii="Times New Roman" w:hAnsi="Times New Roman" w:cs="Times New Roman"/>
          <w:sz w:val="24"/>
          <w:szCs w:val="24"/>
        </w:rPr>
        <w:t xml:space="preserve">Số cách rút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06FB963C">
          <v:shape id="_x0000_i1055" type="#_x0000_t75" alt="" style="width:6.55pt;height:13.1pt;mso-width-percent:0;mso-height-percent:0;mso-width-percent:0;mso-height-percent:0" o:ole="">
            <v:imagedata r:id="rId163" o:title=""/>
          </v:shape>
          <o:OLEObject Type="Embed" ProgID="Equation.DSMT4" ShapeID="_x0000_i1055" DrawAspect="Content" ObjectID="_1722936956" r:id="rId169"/>
        </w:object>
      </w:r>
      <w:r w:rsidRPr="00107CFC">
        <w:rPr>
          <w:rFonts w:ascii="Times New Roman" w:hAnsi="Times New Roman" w:cs="Times New Roman"/>
          <w:sz w:val="24"/>
          <w:szCs w:val="24"/>
        </w:rPr>
        <w:t xml:space="preserve"> </w:t>
      </w:r>
      <w:r w:rsidRPr="00107CFC">
        <w:rPr>
          <w:rFonts w:ascii="Times New Roman" w:hAnsi="Times New Roman" w:cs="Times New Roman"/>
          <w:bCs/>
          <w:iCs/>
          <w:sz w:val="24"/>
          <w:szCs w:val="24"/>
        </w:rPr>
        <w:t xml:space="preserve">phiếu </w:t>
      </w:r>
      <w:r w:rsidRPr="00107CFC">
        <w:rPr>
          <w:rFonts w:ascii="Times New Roman" w:hAnsi="Times New Roman" w:cs="Times New Roman"/>
          <w:sz w:val="24"/>
          <w:szCs w:val="24"/>
        </w:rPr>
        <w:t xml:space="preserve">trong 5 thẻ là </w:t>
      </w:r>
      <w:r w:rsidR="00852BFA" w:rsidRPr="00852BF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20" w:dyaOrig="380" w14:anchorId="4FE106F1">
          <v:shape id="_x0000_i1054" type="#_x0000_t75" alt="" style="width:13.1pt;height:19.65pt;mso-width-percent:0;mso-height-percent:0;mso-width-percent:0;mso-height-percent:0" o:ole="">
            <v:imagedata r:id="rId170" o:title=""/>
          </v:shape>
          <o:OLEObject Type="Embed" ProgID="Equation.DSMT4" ShapeID="_x0000_i1054" DrawAspect="Content" ObjectID="_1722936957" r:id="rId171"/>
        </w:object>
      </w:r>
      <w:r w:rsidRPr="00107CFC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30367018" w14:textId="77777777" w:rsidR="00E97DB4" w:rsidRPr="00107CFC" w:rsidRDefault="00E97DB4" w:rsidP="00E97DB4">
      <w:pPr>
        <w:pStyle w:val="ListParagraph"/>
        <w:widowControl/>
        <w:spacing w:before="60" w:after="60" w:line="276" w:lineRule="auto"/>
        <w:ind w:left="0" w:right="-88" w:firstLine="0"/>
        <w:contextualSpacing/>
        <w:rPr>
          <w:rFonts w:eastAsiaTheme="minorEastAsia"/>
          <w:sz w:val="24"/>
          <w:szCs w:val="24"/>
        </w:rPr>
      </w:pPr>
      <w:r w:rsidRPr="00107CFC">
        <w:rPr>
          <w:sz w:val="24"/>
          <w:szCs w:val="24"/>
        </w:rPr>
        <w:t xml:space="preserve">Số kẹo em Tú nhận được là </w:t>
      </w:r>
      <w:r w:rsidR="00852BFA" w:rsidRPr="00852BFA">
        <w:rPr>
          <w:noProof/>
          <w:position w:val="-12"/>
          <w:sz w:val="24"/>
          <w:szCs w:val="24"/>
        </w:rPr>
        <w:object w:dxaOrig="320" w:dyaOrig="380" w14:anchorId="1623A28D">
          <v:shape id="_x0000_i1053" type="#_x0000_t75" alt="" style="width:13.1pt;height:19.65pt;mso-width-percent:0;mso-height-percent:0;mso-width-percent:0;mso-height-percent:0" o:ole="">
            <v:imagedata r:id="rId170" o:title=""/>
          </v:shape>
          <o:OLEObject Type="Embed" ProgID="Equation.DSMT4" ShapeID="_x0000_i1053" DrawAspect="Content" ObjectID="_1722936958" r:id="rId172"/>
        </w:object>
      </w:r>
      <w:r w:rsidRPr="00107CFC">
        <w:rPr>
          <w:sz w:val="24"/>
          <w:szCs w:val="24"/>
        </w:rPr>
        <w:t>.</w:t>
      </w:r>
    </w:p>
    <w:p w14:paraId="33770410" w14:textId="77777777" w:rsidR="00E97DB4" w:rsidRPr="00107CFC" w:rsidRDefault="00E97DB4" w:rsidP="00E97DB4">
      <w:pPr>
        <w:spacing w:before="60" w:after="60" w:line="276" w:lineRule="auto"/>
        <w:ind w:right="-88"/>
        <w:rPr>
          <w:rFonts w:ascii="Times New Roman" w:hAnsi="Times New Roman" w:cs="Times New Roman"/>
          <w:sz w:val="24"/>
          <w:szCs w:val="24"/>
        </w:rPr>
      </w:pPr>
      <w:r w:rsidRPr="00107CFC">
        <w:rPr>
          <w:rFonts w:ascii="Times New Roman" w:hAnsi="Times New Roman" w:cs="Times New Roman"/>
          <w:sz w:val="24"/>
          <w:szCs w:val="24"/>
        </w:rPr>
        <w:t xml:space="preserve">Số cách xếp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0C89032A">
          <v:shape id="_x0000_i1052" type="#_x0000_t75" alt="" style="width:6.55pt;height:13.1pt;mso-width-percent:0;mso-height-percent:0;mso-width-percent:0;mso-height-percent:0" o:ole="">
            <v:imagedata r:id="rId163" o:title=""/>
          </v:shape>
          <o:OLEObject Type="Embed" ProgID="Equation.DSMT4" ShapeID="_x0000_i1052" DrawAspect="Content" ObjectID="_1722936959" r:id="rId173"/>
        </w:object>
      </w:r>
      <w:r w:rsidRPr="00107CFC">
        <w:rPr>
          <w:rFonts w:ascii="Times New Roman" w:hAnsi="Times New Roman" w:cs="Times New Roman"/>
          <w:sz w:val="24"/>
          <w:szCs w:val="24"/>
        </w:rPr>
        <w:t xml:space="preserve"> </w:t>
      </w:r>
      <w:r w:rsidRPr="00107CFC">
        <w:rPr>
          <w:rFonts w:ascii="Times New Roman" w:hAnsi="Times New Roman" w:cs="Times New Roman"/>
          <w:bCs/>
          <w:iCs/>
          <w:sz w:val="24"/>
          <w:szCs w:val="24"/>
        </w:rPr>
        <w:t>phiếu</w:t>
      </w:r>
      <w:r w:rsidRPr="00107CFC">
        <w:rPr>
          <w:rFonts w:ascii="Times New Roman" w:hAnsi="Times New Roman" w:cs="Times New Roman"/>
          <w:sz w:val="24"/>
          <w:szCs w:val="24"/>
        </w:rPr>
        <w:t xml:space="preserve"> thành hàng ngang: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79" w14:anchorId="01118201">
          <v:shape id="_x0000_i1051" type="#_x0000_t75" alt="" style="width:13.1pt;height:13.1pt;mso-width-percent:0;mso-height-percent:0;mso-width-percent:0;mso-height-percent:0" o:ole="">
            <v:imagedata r:id="rId174" o:title=""/>
          </v:shape>
          <o:OLEObject Type="Embed" ProgID="Equation.DSMT4" ShapeID="_x0000_i1051" DrawAspect="Content" ObjectID="_1722936960" r:id="rId175"/>
        </w:object>
      </w:r>
      <w:r w:rsidRPr="00107CFC">
        <w:rPr>
          <w:rFonts w:ascii="Times New Roman" w:hAnsi="Times New Roman" w:cs="Times New Roman"/>
          <w:sz w:val="24"/>
          <w:szCs w:val="24"/>
        </w:rPr>
        <w:t xml:space="preserve"> cách cũng là số kẹo anh Tuấn nhận được.</w:t>
      </w:r>
    </w:p>
    <w:p w14:paraId="77E3AE41" w14:textId="77777777" w:rsidR="00E97DB4" w:rsidRPr="00107CFC" w:rsidRDefault="00E97DB4" w:rsidP="00E97DB4">
      <w:pPr>
        <w:spacing w:before="60" w:after="60" w:line="276" w:lineRule="auto"/>
        <w:ind w:right="-88"/>
        <w:rPr>
          <w:rFonts w:ascii="Times New Roman" w:eastAsiaTheme="minorEastAsia" w:hAnsi="Times New Roman" w:cs="Times New Roman"/>
          <w:sz w:val="24"/>
          <w:szCs w:val="24"/>
        </w:rPr>
      </w:pPr>
      <w:r w:rsidRPr="00107CFC">
        <w:rPr>
          <w:rFonts w:ascii="Times New Roman" w:hAnsi="Times New Roman" w:cs="Times New Roman"/>
          <w:sz w:val="24"/>
          <w:szCs w:val="24"/>
        </w:rPr>
        <w:t xml:space="preserve">Ta cần tìm </w:t>
      </w:r>
      <w:r w:rsidR="00852BFA" w:rsidRPr="00852BFA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185F7570">
          <v:shape id="_x0000_i1050" type="#_x0000_t75" alt="" style="width:6.55pt;height:13.1pt;mso-width-percent:0;mso-height-percent:0;mso-width-percent:0;mso-height-percent:0" o:ole="">
            <v:imagedata r:id="rId163" o:title=""/>
          </v:shape>
          <o:OLEObject Type="Embed" ProgID="Equation.DSMT4" ShapeID="_x0000_i1050" DrawAspect="Content" ObjectID="_1722936961" r:id="rId176"/>
        </w:object>
      </w:r>
      <w:r w:rsidRPr="00107CFC">
        <w:rPr>
          <w:rFonts w:ascii="Times New Roman" w:hAnsi="Times New Roman" w:cs="Times New Roman"/>
          <w:sz w:val="24"/>
          <w:szCs w:val="24"/>
        </w:rPr>
        <w:t xml:space="preserve"> để </w:t>
      </w:r>
      <w:r w:rsidR="00852BFA" w:rsidRPr="00852BFA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60" w:dyaOrig="380" w14:anchorId="3D698BA6">
          <v:shape id="_x0000_i1049" type="#_x0000_t75" alt="" style="width:39.25pt;height:19.65pt;mso-width-percent:0;mso-height-percent:0;mso-width-percent:0;mso-height-percent:0" o:ole="">
            <v:imagedata r:id="rId177" o:title=""/>
          </v:shape>
          <o:OLEObject Type="Embed" ProgID="Equation.DSMT4" ShapeID="_x0000_i1049" DrawAspect="Content" ObjectID="_1722936962" r:id="rId178"/>
        </w:object>
      </w:r>
      <w:r w:rsidRPr="00107CFC">
        <w:rPr>
          <w:rFonts w:ascii="Times New Roman" w:hAnsi="Times New Roman" w:cs="Times New Roman"/>
          <w:sz w:val="24"/>
          <w:szCs w:val="24"/>
        </w:rPr>
        <w:t xml:space="preserve"> </w:t>
      </w:r>
      <w:r w:rsidRPr="00107CFC">
        <w:rPr>
          <w:rFonts w:ascii="Times New Roman" w:eastAsiaTheme="minorEastAsia" w:hAnsi="Times New Roman" w:cs="Times New Roman"/>
          <w:sz w:val="24"/>
          <w:szCs w:val="24"/>
        </w:rPr>
        <w:t>là lớn nhất.</w:t>
      </w:r>
    </w:p>
    <w:p w14:paraId="74A0E8A6" w14:textId="77777777" w:rsidR="00E97DB4" w:rsidRPr="00107CFC" w:rsidRDefault="00E97DB4" w:rsidP="00E97DB4">
      <w:pPr>
        <w:spacing w:before="60" w:after="60" w:line="276" w:lineRule="auto"/>
        <w:ind w:right="-88"/>
        <w:rPr>
          <w:rFonts w:ascii="Times New Roman" w:eastAsiaTheme="minorEastAsia" w:hAnsi="Times New Roman" w:cs="Times New Roman"/>
          <w:sz w:val="24"/>
          <w:szCs w:val="24"/>
        </w:rPr>
      </w:pPr>
      <w:r w:rsidRPr="00107CFC">
        <w:rPr>
          <w:rFonts w:ascii="Times New Roman" w:eastAsiaTheme="minorEastAsia" w:hAnsi="Times New Roman" w:cs="Times New Roman"/>
          <w:sz w:val="24"/>
          <w:szCs w:val="24"/>
        </w:rPr>
        <w:t>Ta lập bảng kết quả:</w:t>
      </w:r>
    </w:p>
    <w:tbl>
      <w:tblPr>
        <w:tblStyle w:val="TableGrid"/>
        <w:tblW w:w="9117" w:type="dxa"/>
        <w:tblInd w:w="108" w:type="dxa"/>
        <w:tblLook w:val="04A0" w:firstRow="1" w:lastRow="0" w:firstColumn="1" w:lastColumn="0" w:noHBand="0" w:noVBand="1"/>
      </w:tblPr>
      <w:tblGrid>
        <w:gridCol w:w="2553"/>
        <w:gridCol w:w="1701"/>
        <w:gridCol w:w="2268"/>
        <w:gridCol w:w="2595"/>
      </w:tblGrid>
      <w:tr w:rsidR="00E97DB4" w:rsidRPr="00107CFC" w14:paraId="0AC7CCFF" w14:textId="77777777" w:rsidTr="002A0EDF">
        <w:trPr>
          <w:trHeight w:val="603"/>
        </w:trPr>
        <w:tc>
          <w:tcPr>
            <w:tcW w:w="2553" w:type="dxa"/>
            <w:shd w:val="clear" w:color="auto" w:fill="FFF2CC" w:themeFill="accent4" w:themeFillTint="33"/>
            <w:vAlign w:val="center"/>
          </w:tcPr>
          <w:p w14:paraId="5C0A1E04" w14:textId="77777777" w:rsidR="00E97DB4" w:rsidRPr="00107CFC" w:rsidRDefault="00E97DB4" w:rsidP="002A0EDF">
            <w:pPr>
              <w:spacing w:before="60" w:after="60" w:line="276" w:lineRule="auto"/>
              <w:ind w:right="-88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Số thẻ rút ra</w:t>
            </w:r>
          </w:p>
          <w:p w14:paraId="0B2E6715" w14:textId="77777777" w:rsidR="00E97DB4" w:rsidRPr="00107CFC" w:rsidRDefault="00E97DB4" w:rsidP="002A0EDF">
            <w:pPr>
              <w:spacing w:before="60" w:after="60" w:line="276" w:lineRule="auto"/>
              <w:ind w:right="-88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lastRenderedPageBreak/>
              <w:t>(</w:t>
            </w:r>
            <w:r w:rsidR="00852BFA" w:rsidRPr="00852BFA">
              <w:rPr>
                <w:rFonts w:ascii="Times New Roman" w:hAnsi="Times New Roman" w:cs="Times New Roman"/>
                <w:bCs/>
                <w:iCs/>
                <w:noProof/>
                <w:position w:val="-6"/>
                <w:sz w:val="24"/>
                <w:szCs w:val="24"/>
              </w:rPr>
              <w:object w:dxaOrig="200" w:dyaOrig="279" w14:anchorId="6993E593">
                <v:shape id="_x0000_i1048" type="#_x0000_t75" alt="" style="width:6.55pt;height:13.1pt;mso-width-percent:0;mso-height-percent:0;mso-width-percent:0;mso-height-percent:0" o:ole="">
                  <v:imagedata r:id="rId179" o:title=""/>
                </v:shape>
                <o:OLEObject Type="Embed" ProgID="Equation.DSMT4" ShapeID="_x0000_i1048" DrawAspect="Content" ObjectID="_1722936963" r:id="rId180"/>
              </w:object>
            </w:r>
            <w:r w:rsidRPr="00107CF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)</w:t>
            </w:r>
          </w:p>
        </w:tc>
        <w:tc>
          <w:tcPr>
            <w:tcW w:w="1701" w:type="dxa"/>
            <w:shd w:val="clear" w:color="auto" w:fill="FFF2CC" w:themeFill="accent4" w:themeFillTint="33"/>
            <w:vAlign w:val="center"/>
          </w:tcPr>
          <w:p w14:paraId="0E354C20" w14:textId="77777777" w:rsidR="00E97DB4" w:rsidRPr="00107CFC" w:rsidRDefault="00E97DB4" w:rsidP="002A0EDF">
            <w:pPr>
              <w:spacing w:before="60" w:after="60" w:line="276" w:lineRule="auto"/>
              <w:ind w:right="-88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 xml:space="preserve">Số bi em Tú </w:t>
            </w:r>
            <w:r w:rsidRPr="00107C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nhận</w:t>
            </w:r>
          </w:p>
          <w:p w14:paraId="2DB623A5" w14:textId="77777777" w:rsidR="00E97DB4" w:rsidRPr="00107CFC" w:rsidRDefault="00E97DB4" w:rsidP="002A0EDF">
            <w:pPr>
              <w:spacing w:before="60" w:after="60" w:line="276" w:lineRule="auto"/>
              <w:ind w:right="-88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852BFA" w:rsidRPr="00852BFA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20" w:dyaOrig="380" w14:anchorId="19AA28E6">
                <v:shape id="_x0000_i1047" type="#_x0000_t75" alt="" style="width:13.1pt;height:19.65pt;mso-width-percent:0;mso-height-percent:0;mso-width-percent:0;mso-height-percent:0" o:ole="">
                  <v:imagedata r:id="rId181" o:title=""/>
                </v:shape>
                <o:OLEObject Type="Embed" ProgID="Equation.DSMT4" ShapeID="_x0000_i1047" DrawAspect="Content" ObjectID="_1722936964" r:id="rId182"/>
              </w:object>
            </w: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68" w:type="dxa"/>
            <w:shd w:val="clear" w:color="auto" w:fill="FFF2CC" w:themeFill="accent4" w:themeFillTint="33"/>
            <w:vAlign w:val="center"/>
          </w:tcPr>
          <w:p w14:paraId="3F823760" w14:textId="77777777" w:rsidR="00E97DB4" w:rsidRPr="00107CFC" w:rsidRDefault="00E97DB4" w:rsidP="002A0EDF">
            <w:pPr>
              <w:spacing w:before="60" w:after="60" w:line="276" w:lineRule="auto"/>
              <w:ind w:right="-88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 xml:space="preserve">Số kẹo anh Tuấn </w:t>
            </w:r>
            <w:r w:rsidRPr="00107C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 xml:space="preserve">nhận </w:t>
            </w: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852BFA" w:rsidRPr="00852BF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60" w:dyaOrig="279" w14:anchorId="1A1B86ED">
                <v:shape id="_x0000_i1046" type="#_x0000_t75" alt="" style="width:13.1pt;height:13.1pt;mso-width-percent:0;mso-height-percent:0;mso-width-percent:0;mso-height-percent:0" o:ole="">
                  <v:imagedata r:id="rId183" o:title=""/>
                </v:shape>
                <o:OLEObject Type="Embed" ProgID="Equation.DSMT4" ShapeID="_x0000_i1046" DrawAspect="Content" ObjectID="_1722936965" r:id="rId184"/>
              </w:object>
            </w: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01932DD4" w14:textId="77777777" w:rsidR="00E97DB4" w:rsidRPr="00107CFC" w:rsidRDefault="00E97DB4" w:rsidP="002A0EDF">
            <w:pPr>
              <w:spacing w:before="60" w:after="60" w:line="276" w:lineRule="auto"/>
              <w:ind w:right="-88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2595" w:type="dxa"/>
            <w:shd w:val="clear" w:color="auto" w:fill="FFF2CC" w:themeFill="accent4" w:themeFillTint="33"/>
            <w:vAlign w:val="center"/>
          </w:tcPr>
          <w:p w14:paraId="0651CA3A" w14:textId="77777777" w:rsidR="00E97DB4" w:rsidRPr="00107CFC" w:rsidRDefault="00E97DB4" w:rsidP="002A0EDF">
            <w:pPr>
              <w:spacing w:before="60" w:after="60" w:line="276" w:lineRule="auto"/>
              <w:ind w:right="-88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 xml:space="preserve">Hiệu </w:t>
            </w:r>
            <w:r w:rsidR="00852BFA" w:rsidRPr="00852BFA">
              <w:rPr>
                <w:rFonts w:ascii="Times New Roman" w:hAnsi="Times New Roman" w:cs="Times New Roman"/>
                <w:b/>
                <w:i/>
                <w:noProof/>
                <w:position w:val="-12"/>
                <w:sz w:val="24"/>
                <w:szCs w:val="24"/>
              </w:rPr>
              <w:object w:dxaOrig="760" w:dyaOrig="380" w14:anchorId="700D420E">
                <v:shape id="_x0000_i1045" type="#_x0000_t75" alt="" style="width:39.25pt;height:19.65pt;mso-width-percent:0;mso-height-percent:0;mso-width-percent:0;mso-height-percent:0" o:ole="">
                  <v:imagedata r:id="rId185" o:title=""/>
                </v:shape>
                <o:OLEObject Type="Embed" ProgID="Equation.DSMT4" ShapeID="_x0000_i1045" DrawAspect="Content" ObjectID="_1722936966" r:id="rId186"/>
              </w:object>
            </w:r>
          </w:p>
        </w:tc>
      </w:tr>
      <w:tr w:rsidR="00E97DB4" w:rsidRPr="00107CFC" w14:paraId="2C6D83BC" w14:textId="77777777" w:rsidTr="002A0EDF">
        <w:trPr>
          <w:trHeight w:val="294"/>
        </w:trPr>
        <w:tc>
          <w:tcPr>
            <w:tcW w:w="2553" w:type="dxa"/>
          </w:tcPr>
          <w:p w14:paraId="2E0FFAE8" w14:textId="77777777" w:rsidR="00E97DB4" w:rsidRPr="00107CFC" w:rsidRDefault="00852BFA" w:rsidP="002A0EDF">
            <w:pPr>
              <w:spacing w:before="60" w:after="60" w:line="276" w:lineRule="auto"/>
              <w:ind w:right="-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2BF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520" w:dyaOrig="279" w14:anchorId="2B8FFC1F">
                <v:shape id="_x0000_i1044" type="#_x0000_t75" alt="" style="width:26.2pt;height:13.1pt;mso-width-percent:0;mso-height-percent:0;mso-width-percent:0;mso-height-percent:0" o:ole="">
                  <v:imagedata r:id="rId187" o:title=""/>
                </v:shape>
                <o:OLEObject Type="Embed" ProgID="Equation.DSMT4" ShapeID="_x0000_i1044" DrawAspect="Content" ObjectID="_1722936967" r:id="rId188"/>
              </w:object>
            </w:r>
          </w:p>
        </w:tc>
        <w:tc>
          <w:tcPr>
            <w:tcW w:w="1701" w:type="dxa"/>
          </w:tcPr>
          <w:p w14:paraId="36196D8E" w14:textId="77777777" w:rsidR="00E97DB4" w:rsidRPr="00107CFC" w:rsidRDefault="00852BFA" w:rsidP="002A0EDF">
            <w:pPr>
              <w:spacing w:before="60" w:after="60" w:line="276" w:lineRule="auto"/>
              <w:ind w:right="-88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52BFA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660" w:dyaOrig="380" w14:anchorId="09541030">
                <v:shape id="_x0000_i1043" type="#_x0000_t75" alt="" style="width:32.75pt;height:19.65pt;mso-width-percent:0;mso-height-percent:0;mso-width-percent:0;mso-height-percent:0" o:ole="">
                  <v:imagedata r:id="rId189" o:title=""/>
                </v:shape>
                <o:OLEObject Type="Embed" ProgID="Equation.DSMT4" ShapeID="_x0000_i1043" DrawAspect="Content" ObjectID="_1722936968" r:id="rId190"/>
              </w:object>
            </w:r>
          </w:p>
        </w:tc>
        <w:tc>
          <w:tcPr>
            <w:tcW w:w="2268" w:type="dxa"/>
          </w:tcPr>
          <w:p w14:paraId="088CB363" w14:textId="77777777" w:rsidR="00E97DB4" w:rsidRPr="00107CFC" w:rsidRDefault="00852BFA" w:rsidP="002A0EDF">
            <w:pPr>
              <w:spacing w:before="60" w:after="60" w:line="276" w:lineRule="auto"/>
              <w:ind w:right="-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2BF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520" w:dyaOrig="279" w14:anchorId="39571811">
                <v:shape id="_x0000_i1042" type="#_x0000_t75" alt="" style="width:26.2pt;height:13.1pt;mso-width-percent:0;mso-height-percent:0;mso-width-percent:0;mso-height-percent:0" o:ole="">
                  <v:imagedata r:id="rId191" o:title=""/>
                </v:shape>
                <o:OLEObject Type="Embed" ProgID="Equation.DSMT4" ShapeID="_x0000_i1042" DrawAspect="Content" ObjectID="_1722936969" r:id="rId192"/>
              </w:object>
            </w:r>
          </w:p>
        </w:tc>
        <w:tc>
          <w:tcPr>
            <w:tcW w:w="2595" w:type="dxa"/>
          </w:tcPr>
          <w:p w14:paraId="18CA856E" w14:textId="77777777" w:rsidR="00E97DB4" w:rsidRPr="00107CFC" w:rsidRDefault="00852BFA" w:rsidP="002A0EDF">
            <w:pPr>
              <w:spacing w:before="60" w:after="60" w:line="276" w:lineRule="auto"/>
              <w:ind w:right="-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2BF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820" w:dyaOrig="279" w14:anchorId="7208DAF3">
                <v:shape id="_x0000_i1041" type="#_x0000_t75" alt="" style="width:39.25pt;height:13.1pt;mso-width-percent:0;mso-height-percent:0;mso-width-percent:0;mso-height-percent:0" o:ole="">
                  <v:imagedata r:id="rId193" o:title=""/>
                </v:shape>
                <o:OLEObject Type="Embed" ProgID="Equation.DSMT4" ShapeID="_x0000_i1041" DrawAspect="Content" ObjectID="_1722936970" r:id="rId194"/>
              </w:object>
            </w:r>
          </w:p>
        </w:tc>
      </w:tr>
      <w:tr w:rsidR="00E97DB4" w:rsidRPr="00107CFC" w14:paraId="18E927D0" w14:textId="77777777" w:rsidTr="002A0EDF">
        <w:trPr>
          <w:trHeight w:val="286"/>
        </w:trPr>
        <w:tc>
          <w:tcPr>
            <w:tcW w:w="2553" w:type="dxa"/>
          </w:tcPr>
          <w:p w14:paraId="006394AC" w14:textId="77777777" w:rsidR="00E97DB4" w:rsidRPr="00107CFC" w:rsidRDefault="00852BFA" w:rsidP="002A0EDF">
            <w:pPr>
              <w:spacing w:before="60" w:after="60" w:line="276" w:lineRule="auto"/>
              <w:ind w:right="-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2BF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560" w:dyaOrig="279" w14:anchorId="0A942259">
                <v:shape id="_x0000_i1040" type="#_x0000_t75" alt="" style="width:26.2pt;height:13.1pt;mso-width-percent:0;mso-height-percent:0;mso-width-percent:0;mso-height-percent:0" o:ole="">
                  <v:imagedata r:id="rId195" o:title=""/>
                </v:shape>
                <o:OLEObject Type="Embed" ProgID="Equation.DSMT4" ShapeID="_x0000_i1040" DrawAspect="Content" ObjectID="_1722936971" r:id="rId196"/>
              </w:object>
            </w:r>
          </w:p>
        </w:tc>
        <w:tc>
          <w:tcPr>
            <w:tcW w:w="1701" w:type="dxa"/>
          </w:tcPr>
          <w:p w14:paraId="074B4801" w14:textId="77777777" w:rsidR="00E97DB4" w:rsidRPr="00107CFC" w:rsidRDefault="00852BFA" w:rsidP="002A0EDF">
            <w:pPr>
              <w:spacing w:before="60" w:after="60" w:line="276" w:lineRule="auto"/>
              <w:ind w:right="-88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52BFA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800" w:dyaOrig="380" w14:anchorId="592C3BB5">
                <v:shape id="_x0000_i1039" type="#_x0000_t75" alt="" style="width:39.25pt;height:19.65pt;mso-width-percent:0;mso-height-percent:0;mso-width-percent:0;mso-height-percent:0" o:ole="">
                  <v:imagedata r:id="rId197" o:title=""/>
                </v:shape>
                <o:OLEObject Type="Embed" ProgID="Equation.DSMT4" ShapeID="_x0000_i1039" DrawAspect="Content" ObjectID="_1722936972" r:id="rId198"/>
              </w:object>
            </w:r>
          </w:p>
        </w:tc>
        <w:tc>
          <w:tcPr>
            <w:tcW w:w="2268" w:type="dxa"/>
          </w:tcPr>
          <w:p w14:paraId="6E1606B5" w14:textId="77777777" w:rsidR="00E97DB4" w:rsidRPr="00107CFC" w:rsidRDefault="00852BFA" w:rsidP="002A0EDF">
            <w:pPr>
              <w:spacing w:before="60" w:after="60" w:line="276" w:lineRule="auto"/>
              <w:ind w:right="-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2BF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620" w:dyaOrig="279" w14:anchorId="1AB140D2">
                <v:shape id="_x0000_i1038" type="#_x0000_t75" alt="" style="width:32.75pt;height:13.1pt;mso-width-percent:0;mso-height-percent:0;mso-width-percent:0;mso-height-percent:0" o:ole="">
                  <v:imagedata r:id="rId199" o:title=""/>
                </v:shape>
                <o:OLEObject Type="Embed" ProgID="Equation.DSMT4" ShapeID="_x0000_i1038" DrawAspect="Content" ObjectID="_1722936973" r:id="rId200"/>
              </w:object>
            </w:r>
          </w:p>
        </w:tc>
        <w:tc>
          <w:tcPr>
            <w:tcW w:w="2595" w:type="dxa"/>
          </w:tcPr>
          <w:p w14:paraId="5E0C4CBF" w14:textId="77777777" w:rsidR="00E97DB4" w:rsidRPr="00107CFC" w:rsidRDefault="00852BFA" w:rsidP="002A0EDF">
            <w:pPr>
              <w:spacing w:before="60" w:after="60" w:line="276" w:lineRule="auto"/>
              <w:ind w:right="-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2BF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960" w:dyaOrig="279" w14:anchorId="1C02B8DC">
                <v:shape id="_x0000_i1037" type="#_x0000_t75" alt="" style="width:45.8pt;height:13.1pt;mso-width-percent:0;mso-height-percent:0;mso-width-percent:0;mso-height-percent:0" o:ole="">
                  <v:imagedata r:id="rId201" o:title=""/>
                </v:shape>
                <o:OLEObject Type="Embed" ProgID="Equation.DSMT4" ShapeID="_x0000_i1037" DrawAspect="Content" ObjectID="_1722936974" r:id="rId202"/>
              </w:object>
            </w:r>
          </w:p>
        </w:tc>
      </w:tr>
      <w:tr w:rsidR="00E97DB4" w:rsidRPr="00107CFC" w14:paraId="6338047F" w14:textId="77777777" w:rsidTr="002A0EDF">
        <w:trPr>
          <w:trHeight w:val="382"/>
        </w:trPr>
        <w:tc>
          <w:tcPr>
            <w:tcW w:w="2553" w:type="dxa"/>
          </w:tcPr>
          <w:p w14:paraId="43A903AB" w14:textId="77777777" w:rsidR="00E97DB4" w:rsidRPr="00107CFC" w:rsidRDefault="00852BFA" w:rsidP="002A0EDF">
            <w:pPr>
              <w:spacing w:before="60" w:after="60" w:line="276" w:lineRule="auto"/>
              <w:ind w:right="-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2BF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540" w:dyaOrig="279" w14:anchorId="094C3A86">
                <v:shape id="_x0000_i1036" type="#_x0000_t75" alt="" style="width:26.2pt;height:13.1pt;mso-width-percent:0;mso-height-percent:0;mso-width-percent:0;mso-height-percent:0" o:ole="">
                  <v:imagedata r:id="rId203" o:title=""/>
                </v:shape>
                <o:OLEObject Type="Embed" ProgID="Equation.DSMT4" ShapeID="_x0000_i1036" DrawAspect="Content" ObjectID="_1722936975" r:id="rId204"/>
              </w:object>
            </w:r>
          </w:p>
        </w:tc>
        <w:tc>
          <w:tcPr>
            <w:tcW w:w="1701" w:type="dxa"/>
          </w:tcPr>
          <w:p w14:paraId="45FE9E4C" w14:textId="77777777" w:rsidR="00E97DB4" w:rsidRPr="00107CFC" w:rsidRDefault="00852BFA" w:rsidP="002A0EDF">
            <w:pPr>
              <w:spacing w:before="60" w:after="60" w:line="276" w:lineRule="auto"/>
              <w:ind w:right="-88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52BFA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800" w:dyaOrig="380" w14:anchorId="2F062ECE">
                <v:shape id="_x0000_i1035" type="#_x0000_t75" alt="" style="width:39.25pt;height:19.65pt;mso-width-percent:0;mso-height-percent:0;mso-width-percent:0;mso-height-percent:0" o:ole="">
                  <v:imagedata r:id="rId205" o:title=""/>
                </v:shape>
                <o:OLEObject Type="Embed" ProgID="Equation.DSMT4" ShapeID="_x0000_i1035" DrawAspect="Content" ObjectID="_1722936976" r:id="rId206"/>
              </w:object>
            </w:r>
          </w:p>
        </w:tc>
        <w:tc>
          <w:tcPr>
            <w:tcW w:w="2268" w:type="dxa"/>
          </w:tcPr>
          <w:p w14:paraId="540BA805" w14:textId="77777777" w:rsidR="00E97DB4" w:rsidRPr="00107CFC" w:rsidRDefault="00852BFA" w:rsidP="002A0EDF">
            <w:pPr>
              <w:spacing w:before="60" w:after="60" w:line="276" w:lineRule="auto"/>
              <w:ind w:right="-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2BF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600" w:dyaOrig="279" w14:anchorId="4470BCCC">
                <v:shape id="_x0000_i1034" type="#_x0000_t75" alt="" style="width:32.75pt;height:13.1pt;mso-width-percent:0;mso-height-percent:0;mso-width-percent:0;mso-height-percent:0" o:ole="">
                  <v:imagedata r:id="rId207" o:title=""/>
                </v:shape>
                <o:OLEObject Type="Embed" ProgID="Equation.DSMT4" ShapeID="_x0000_i1034" DrawAspect="Content" ObjectID="_1722936977" r:id="rId208"/>
              </w:object>
            </w:r>
          </w:p>
        </w:tc>
        <w:tc>
          <w:tcPr>
            <w:tcW w:w="2595" w:type="dxa"/>
          </w:tcPr>
          <w:p w14:paraId="5E399C8F" w14:textId="77777777" w:rsidR="00E97DB4" w:rsidRPr="00107CFC" w:rsidRDefault="00852BFA" w:rsidP="002A0EDF">
            <w:pPr>
              <w:spacing w:before="60" w:after="60" w:line="276" w:lineRule="auto"/>
              <w:ind w:right="-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2BF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980" w:dyaOrig="279" w14:anchorId="265F8001">
                <v:shape id="_x0000_i1033" type="#_x0000_t75" alt="" style="width:45.8pt;height:13.1pt;mso-width-percent:0;mso-height-percent:0;mso-width-percent:0;mso-height-percent:0" o:ole="">
                  <v:imagedata r:id="rId209" o:title=""/>
                </v:shape>
                <o:OLEObject Type="Embed" ProgID="Equation.DSMT4" ShapeID="_x0000_i1033" DrawAspect="Content" ObjectID="_1722936978" r:id="rId210"/>
              </w:object>
            </w:r>
          </w:p>
        </w:tc>
      </w:tr>
      <w:tr w:rsidR="00E97DB4" w:rsidRPr="00107CFC" w14:paraId="5D942705" w14:textId="77777777" w:rsidTr="002A0EDF">
        <w:trPr>
          <w:trHeight w:val="278"/>
        </w:trPr>
        <w:tc>
          <w:tcPr>
            <w:tcW w:w="2553" w:type="dxa"/>
          </w:tcPr>
          <w:p w14:paraId="77116136" w14:textId="77777777" w:rsidR="00E97DB4" w:rsidRPr="00107CFC" w:rsidRDefault="00852BFA" w:rsidP="002A0EDF">
            <w:pPr>
              <w:spacing w:before="60" w:after="60" w:line="276" w:lineRule="auto"/>
              <w:ind w:right="-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2BF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560" w:dyaOrig="279" w14:anchorId="7C74BD26">
                <v:shape id="_x0000_i1032" type="#_x0000_t75" alt="" style="width:26.2pt;height:13.1pt;mso-width-percent:0;mso-height-percent:0;mso-width-percent:0;mso-height-percent:0" o:ole="">
                  <v:imagedata r:id="rId211" o:title=""/>
                </v:shape>
                <o:OLEObject Type="Embed" ProgID="Equation.DSMT4" ShapeID="_x0000_i1032" DrawAspect="Content" ObjectID="_1722936979" r:id="rId212"/>
              </w:object>
            </w:r>
          </w:p>
        </w:tc>
        <w:tc>
          <w:tcPr>
            <w:tcW w:w="1701" w:type="dxa"/>
          </w:tcPr>
          <w:p w14:paraId="70CB5617" w14:textId="77777777" w:rsidR="00E97DB4" w:rsidRPr="00107CFC" w:rsidRDefault="00852BFA" w:rsidP="002A0EDF">
            <w:pPr>
              <w:spacing w:before="60" w:after="60" w:line="276" w:lineRule="auto"/>
              <w:ind w:right="-88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52BFA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700" w:dyaOrig="380" w14:anchorId="21CB6999">
                <v:shape id="_x0000_i1031" type="#_x0000_t75" alt="" style="width:32.75pt;height:19.65pt;mso-width-percent:0;mso-height-percent:0;mso-width-percent:0;mso-height-percent:0" o:ole="">
                  <v:imagedata r:id="rId213" o:title=""/>
                </v:shape>
                <o:OLEObject Type="Embed" ProgID="Equation.DSMT4" ShapeID="_x0000_i1031" DrawAspect="Content" ObjectID="_1722936980" r:id="rId214"/>
              </w:object>
            </w:r>
          </w:p>
        </w:tc>
        <w:tc>
          <w:tcPr>
            <w:tcW w:w="2268" w:type="dxa"/>
          </w:tcPr>
          <w:p w14:paraId="43B2ABC3" w14:textId="77777777" w:rsidR="00E97DB4" w:rsidRPr="00107CFC" w:rsidRDefault="00852BFA" w:rsidP="002A0EDF">
            <w:pPr>
              <w:spacing w:before="60" w:after="60" w:line="276" w:lineRule="auto"/>
              <w:ind w:right="-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2BF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740" w:dyaOrig="279" w14:anchorId="4CD3629D">
                <v:shape id="_x0000_i1030" type="#_x0000_t75" alt="" style="width:39.25pt;height:13.1pt;mso-width-percent:0;mso-height-percent:0;mso-width-percent:0;mso-height-percent:0" o:ole="">
                  <v:imagedata r:id="rId215" o:title=""/>
                </v:shape>
                <o:OLEObject Type="Embed" ProgID="Equation.DSMT4" ShapeID="_x0000_i1030" DrawAspect="Content" ObjectID="_1722936981" r:id="rId216"/>
              </w:object>
            </w:r>
          </w:p>
        </w:tc>
        <w:tc>
          <w:tcPr>
            <w:tcW w:w="2595" w:type="dxa"/>
          </w:tcPr>
          <w:p w14:paraId="387437F9" w14:textId="77777777" w:rsidR="00E97DB4" w:rsidRPr="00107CFC" w:rsidRDefault="00852BFA" w:rsidP="002A0EDF">
            <w:pPr>
              <w:spacing w:before="60" w:after="60" w:line="276" w:lineRule="auto"/>
              <w:ind w:right="-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2BF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240" w:dyaOrig="279" w14:anchorId="5C535C6B">
                <v:shape id="_x0000_i1029" type="#_x0000_t75" alt="" style="width:65.45pt;height:13.1pt;mso-width-percent:0;mso-height-percent:0;mso-width-percent:0;mso-height-percent:0" o:ole="">
                  <v:imagedata r:id="rId217" o:title=""/>
                </v:shape>
                <o:OLEObject Type="Embed" ProgID="Equation.DSMT4" ShapeID="_x0000_i1029" DrawAspect="Content" ObjectID="_1722936982" r:id="rId218"/>
              </w:object>
            </w:r>
          </w:p>
        </w:tc>
      </w:tr>
      <w:tr w:rsidR="00E97DB4" w:rsidRPr="00107CFC" w14:paraId="71BE4F36" w14:textId="77777777" w:rsidTr="002A0EDF">
        <w:trPr>
          <w:trHeight w:val="417"/>
        </w:trPr>
        <w:tc>
          <w:tcPr>
            <w:tcW w:w="2553" w:type="dxa"/>
            <w:tcBorders>
              <w:bottom w:val="single" w:sz="4" w:space="0" w:color="auto"/>
            </w:tcBorders>
          </w:tcPr>
          <w:p w14:paraId="17A9C34F" w14:textId="77777777" w:rsidR="00E97DB4" w:rsidRPr="00107CFC" w:rsidRDefault="00852BFA" w:rsidP="002A0EDF">
            <w:pPr>
              <w:spacing w:before="60" w:after="60" w:line="276" w:lineRule="auto"/>
              <w:ind w:right="-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2BF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560" w:dyaOrig="279" w14:anchorId="6B35466A">
                <v:shape id="_x0000_i1028" type="#_x0000_t75" alt="" style="width:26.2pt;height:13.1pt;mso-width-percent:0;mso-height-percent:0;mso-width-percent:0;mso-height-percent:0" o:ole="">
                  <v:imagedata r:id="rId219" o:title=""/>
                </v:shape>
                <o:OLEObject Type="Embed" ProgID="Equation.DSMT4" ShapeID="_x0000_i1028" DrawAspect="Content" ObjectID="_1722936983" r:id="rId220"/>
              </w:object>
            </w:r>
          </w:p>
        </w:tc>
        <w:tc>
          <w:tcPr>
            <w:tcW w:w="1701" w:type="dxa"/>
          </w:tcPr>
          <w:p w14:paraId="66B67507" w14:textId="77777777" w:rsidR="00E97DB4" w:rsidRPr="00107CFC" w:rsidRDefault="00852BFA" w:rsidP="002A0EDF">
            <w:pPr>
              <w:spacing w:before="60" w:after="60" w:line="276" w:lineRule="auto"/>
              <w:ind w:right="-88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52BFA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660" w:dyaOrig="380" w14:anchorId="78EDD0DC">
                <v:shape id="_x0000_i1027" type="#_x0000_t75" alt="" style="width:32.75pt;height:19.65pt;mso-width-percent:0;mso-height-percent:0;mso-width-percent:0;mso-height-percent:0" o:ole="">
                  <v:imagedata r:id="rId221" o:title=""/>
                </v:shape>
                <o:OLEObject Type="Embed" ProgID="Equation.DSMT4" ShapeID="_x0000_i1027" DrawAspect="Content" ObjectID="_1722936984" r:id="rId222"/>
              </w:object>
            </w:r>
          </w:p>
        </w:tc>
        <w:tc>
          <w:tcPr>
            <w:tcW w:w="2268" w:type="dxa"/>
          </w:tcPr>
          <w:p w14:paraId="00B48AC1" w14:textId="77777777" w:rsidR="00E97DB4" w:rsidRPr="00107CFC" w:rsidRDefault="00852BFA" w:rsidP="002A0EDF">
            <w:pPr>
              <w:spacing w:before="60" w:after="60" w:line="276" w:lineRule="auto"/>
              <w:ind w:right="-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2BF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820" w:dyaOrig="279" w14:anchorId="018414E5">
                <v:shape id="_x0000_i1026" type="#_x0000_t75" alt="" style="width:39.25pt;height:13.1pt;mso-width-percent:0;mso-height-percent:0;mso-width-percent:0;mso-height-percent:0" o:ole="">
                  <v:imagedata r:id="rId223" o:title=""/>
                </v:shape>
                <o:OLEObject Type="Embed" ProgID="Equation.DSMT4" ShapeID="_x0000_i1026" DrawAspect="Content" ObjectID="_1722936985" r:id="rId224"/>
              </w:object>
            </w:r>
          </w:p>
        </w:tc>
        <w:tc>
          <w:tcPr>
            <w:tcW w:w="2595" w:type="dxa"/>
          </w:tcPr>
          <w:p w14:paraId="293BAF3C" w14:textId="77777777" w:rsidR="00E97DB4" w:rsidRPr="00107CFC" w:rsidRDefault="00852BFA" w:rsidP="002A0EDF">
            <w:pPr>
              <w:spacing w:before="60" w:after="60" w:line="276" w:lineRule="auto"/>
              <w:ind w:right="-8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2BFA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1420" w:dyaOrig="279" w14:anchorId="15A3B5CA">
                <v:shape id="_x0000_i1025" type="#_x0000_t75" alt="" style="width:1in;height:13.1pt;mso-width-percent:0;mso-height-percent:0;mso-width-percent:0;mso-height-percent:0" o:ole="">
                  <v:imagedata r:id="rId225" o:title=""/>
                </v:shape>
                <o:OLEObject Type="Embed" ProgID="Equation.DSMT4" ShapeID="_x0000_i1025" DrawAspect="Content" ObjectID="_1722936986" r:id="rId226"/>
              </w:object>
            </w:r>
          </w:p>
        </w:tc>
      </w:tr>
    </w:tbl>
    <w:p w14:paraId="2CF1BBB9" w14:textId="77777777" w:rsidR="00E97DB4" w:rsidRPr="00107CFC" w:rsidRDefault="00E97DB4" w:rsidP="00E97DB4">
      <w:pPr>
        <w:spacing w:before="60" w:after="60" w:line="276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107CFC">
        <w:rPr>
          <w:rFonts w:ascii="Times New Roman" w:hAnsi="Times New Roman" w:cs="Times New Roman"/>
          <w:bCs/>
          <w:iCs/>
          <w:sz w:val="24"/>
          <w:szCs w:val="24"/>
        </w:rPr>
        <w:t>Từ kết quả so sánh các hiệu ta sẽ chọn rút 2 phiếu thì sẽ được 10 bi và mất hai kẹo.</w:t>
      </w:r>
    </w:p>
    <w:p w14:paraId="50BB760F" w14:textId="77777777" w:rsidR="00E97DB4" w:rsidRPr="00107CFC" w:rsidRDefault="00E97DB4" w:rsidP="00E97DB4">
      <w:pPr>
        <w:spacing w:before="60" w:after="60" w:line="276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nb-NO"/>
        </w:rPr>
      </w:pPr>
      <w:r w:rsidRPr="00107CFC">
        <w:rPr>
          <w:rFonts w:ascii="Times New Roman" w:hAnsi="Times New Roman" w:cs="Times New Roman"/>
          <w:b/>
          <w:i/>
          <w:sz w:val="24"/>
          <w:szCs w:val="24"/>
        </w:rPr>
        <w:t>d) Tổ chức thực hiện:</w:t>
      </w:r>
    </w:p>
    <w:tbl>
      <w:tblPr>
        <w:tblW w:w="95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5"/>
        <w:gridCol w:w="7300"/>
      </w:tblGrid>
      <w:tr w:rsidR="00E97DB4" w:rsidRPr="00107CFC" w14:paraId="1B1062B5" w14:textId="77777777" w:rsidTr="002A0EDF">
        <w:tc>
          <w:tcPr>
            <w:tcW w:w="2235" w:type="dxa"/>
            <w:shd w:val="clear" w:color="auto" w:fill="auto"/>
            <w:vAlign w:val="center"/>
          </w:tcPr>
          <w:p w14:paraId="42ACECB9" w14:textId="77777777" w:rsidR="00E97DB4" w:rsidRPr="00107CFC" w:rsidRDefault="00E97DB4" w:rsidP="002A0ED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i/>
                <w:sz w:val="24"/>
                <w:szCs w:val="24"/>
                <w:lang w:val="fr-FR"/>
              </w:rPr>
              <w:t>Chuyển giao</w:t>
            </w:r>
          </w:p>
        </w:tc>
        <w:tc>
          <w:tcPr>
            <w:tcW w:w="7300" w:type="dxa"/>
            <w:shd w:val="clear" w:color="auto" w:fill="auto"/>
          </w:tcPr>
          <w:p w14:paraId="7F0255C9" w14:textId="77777777" w:rsidR="00E97DB4" w:rsidRPr="00107CFC" w:rsidRDefault="00E97DB4" w:rsidP="002A0EDF">
            <w:pPr>
              <w:pStyle w:val="ListParagraph"/>
              <w:spacing w:before="60" w:after="60" w:line="276" w:lineRule="auto"/>
              <w:ind w:left="34" w:firstLine="0"/>
              <w:jc w:val="both"/>
              <w:rPr>
                <w:sz w:val="24"/>
                <w:szCs w:val="24"/>
              </w:rPr>
            </w:pPr>
            <w:r w:rsidRPr="00107CFC">
              <w:rPr>
                <w:sz w:val="24"/>
                <w:szCs w:val="24"/>
              </w:rPr>
              <w:t>- Giáo viên giao nhiệm vụ về nhà cho các nhóm và đưa ra tiêu chí điểm cộng.</w:t>
            </w:r>
          </w:p>
          <w:p w14:paraId="17A20565" w14:textId="77777777" w:rsidR="00E97DB4" w:rsidRPr="00107CFC" w:rsidRDefault="00E97DB4" w:rsidP="002A0EDF">
            <w:pPr>
              <w:pStyle w:val="ListParagraph"/>
              <w:ind w:left="34" w:firstLine="0"/>
              <w:rPr>
                <w:sz w:val="24"/>
                <w:szCs w:val="24"/>
              </w:rPr>
            </w:pPr>
            <w:r w:rsidRPr="00107CFC">
              <w:rPr>
                <w:sz w:val="24"/>
                <w:szCs w:val="24"/>
              </w:rPr>
              <w:t xml:space="preserve">- GV lưu ý HS: </w:t>
            </w:r>
          </w:p>
          <w:p w14:paraId="3DB5B375" w14:textId="77777777" w:rsidR="00E97DB4" w:rsidRPr="00107CFC" w:rsidRDefault="00E97DB4" w:rsidP="002A0EDF">
            <w:pPr>
              <w:pStyle w:val="ListParagraph"/>
              <w:ind w:left="34" w:firstLine="0"/>
              <w:rPr>
                <w:sz w:val="24"/>
                <w:szCs w:val="24"/>
                <w:lang w:val="nb-NO"/>
              </w:rPr>
            </w:pPr>
            <w:r w:rsidRPr="00107CFC">
              <w:rPr>
                <w:sz w:val="24"/>
                <w:szCs w:val="24"/>
                <w:lang w:val="nb-NO"/>
              </w:rPr>
              <w:t>+ Nhóm nào không nộp đúng thời gian thì không có điểm cộng cho hoạt động 4.</w:t>
            </w:r>
          </w:p>
          <w:p w14:paraId="7EB25914" w14:textId="77777777" w:rsidR="00E97DB4" w:rsidRPr="00107CFC" w:rsidRDefault="00E97DB4" w:rsidP="002A0EDF">
            <w:pPr>
              <w:pStyle w:val="ListParagraph"/>
              <w:ind w:left="34" w:firstLine="0"/>
              <w:jc w:val="both"/>
              <w:rPr>
                <w:color w:val="FF0000"/>
                <w:sz w:val="24"/>
                <w:szCs w:val="24"/>
                <w:lang w:val="nb-NO"/>
              </w:rPr>
            </w:pPr>
            <w:r w:rsidRPr="00107CFC">
              <w:rPr>
                <w:sz w:val="24"/>
                <w:szCs w:val="24"/>
                <w:lang w:val="nb-NO"/>
              </w:rPr>
              <w:t>+ Điểm cộng sẽ được phân chia cho các thành viên theo sự đóng góp cá nhân trong nhóm (do nhóm trưởng và các thành viên thống nhất).</w:t>
            </w:r>
          </w:p>
        </w:tc>
      </w:tr>
      <w:tr w:rsidR="00E97DB4" w:rsidRPr="00107CFC" w14:paraId="4451B4FB" w14:textId="77777777" w:rsidTr="002A0EDF">
        <w:tc>
          <w:tcPr>
            <w:tcW w:w="2235" w:type="dxa"/>
            <w:shd w:val="clear" w:color="auto" w:fill="auto"/>
            <w:vAlign w:val="center"/>
          </w:tcPr>
          <w:p w14:paraId="5EA778C4" w14:textId="77777777" w:rsidR="00E97DB4" w:rsidRPr="00107CFC" w:rsidRDefault="00E97DB4" w:rsidP="002A0ED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hực hiện</w:t>
            </w:r>
          </w:p>
        </w:tc>
        <w:tc>
          <w:tcPr>
            <w:tcW w:w="7300" w:type="dxa"/>
            <w:shd w:val="clear" w:color="auto" w:fill="auto"/>
          </w:tcPr>
          <w:p w14:paraId="59D0EE30" w14:textId="77777777" w:rsidR="00E97DB4" w:rsidRPr="00107CFC" w:rsidRDefault="00E97DB4" w:rsidP="002A0EDF">
            <w:pPr>
              <w:spacing w:before="60" w:after="6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>- Các nhóm về nhà thực hiện nhiệm vụ.</w:t>
            </w:r>
          </w:p>
          <w:p w14:paraId="3F4E925C" w14:textId="77777777" w:rsidR="00E97DB4" w:rsidRPr="00107CFC" w:rsidRDefault="00E97DB4" w:rsidP="002A0EDF">
            <w:pPr>
              <w:spacing w:before="60" w:after="6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>- Nộp sản phẩm vào tiết học sau.</w:t>
            </w:r>
          </w:p>
        </w:tc>
      </w:tr>
      <w:tr w:rsidR="00E97DB4" w:rsidRPr="00107CFC" w14:paraId="410F3ACB" w14:textId="77777777" w:rsidTr="002A0EDF">
        <w:tc>
          <w:tcPr>
            <w:tcW w:w="2235" w:type="dxa"/>
            <w:shd w:val="clear" w:color="auto" w:fill="auto"/>
            <w:vAlign w:val="center"/>
          </w:tcPr>
          <w:p w14:paraId="0D98C7B2" w14:textId="77777777" w:rsidR="00E97DB4" w:rsidRPr="00107CFC" w:rsidRDefault="00E97DB4" w:rsidP="002A0ED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Báo cáo</w:t>
            </w:r>
          </w:p>
        </w:tc>
        <w:tc>
          <w:tcPr>
            <w:tcW w:w="7300" w:type="dxa"/>
            <w:shd w:val="clear" w:color="auto" w:fill="auto"/>
          </w:tcPr>
          <w:p w14:paraId="3931A838" w14:textId="77777777" w:rsidR="00E97DB4" w:rsidRPr="00107CFC" w:rsidRDefault="00E97DB4" w:rsidP="002A0ED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sz w:val="24"/>
                <w:szCs w:val="24"/>
              </w:rPr>
              <w:t>- Giáo viên chọn một nhóm lên trình bày.</w:t>
            </w:r>
          </w:p>
        </w:tc>
      </w:tr>
      <w:tr w:rsidR="00E97DB4" w:rsidRPr="00107CFC" w14:paraId="38E9B25E" w14:textId="77777777" w:rsidTr="002A0EDF">
        <w:tc>
          <w:tcPr>
            <w:tcW w:w="2235" w:type="dxa"/>
            <w:shd w:val="clear" w:color="auto" w:fill="auto"/>
            <w:vAlign w:val="center"/>
          </w:tcPr>
          <w:p w14:paraId="004F5E68" w14:textId="77777777" w:rsidR="00E97DB4" w:rsidRPr="00107CFC" w:rsidRDefault="00E97DB4" w:rsidP="002A0EDF">
            <w:pPr>
              <w:spacing w:before="60" w:after="60" w:line="276" w:lineRule="auto"/>
              <w:ind w:left="-126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ánh giá, nhận xét, tổng hợp</w:t>
            </w:r>
          </w:p>
        </w:tc>
        <w:tc>
          <w:tcPr>
            <w:tcW w:w="7300" w:type="dxa"/>
            <w:shd w:val="clear" w:color="auto" w:fill="auto"/>
          </w:tcPr>
          <w:p w14:paraId="7FE57B64" w14:textId="77777777" w:rsidR="00E97DB4" w:rsidRPr="00107CFC" w:rsidRDefault="00E97DB4" w:rsidP="002A0EDF">
            <w:pPr>
              <w:tabs>
                <w:tab w:val="center" w:pos="4890"/>
              </w:tabs>
              <w:spacing w:before="60" w:after="6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Cs/>
                <w:sz w:val="24"/>
                <w:szCs w:val="24"/>
              </w:rPr>
              <w:t>- Cách nhóm nhận xét, góp ý, bổ sung hoàn thiện cho bài toán.</w:t>
            </w:r>
          </w:p>
          <w:p w14:paraId="21BBB3B4" w14:textId="77777777" w:rsidR="00E97DB4" w:rsidRPr="00107CFC" w:rsidRDefault="00E97DB4" w:rsidP="002A0EDF">
            <w:pPr>
              <w:tabs>
                <w:tab w:val="center" w:pos="4890"/>
              </w:tabs>
              <w:spacing w:before="60" w:after="60" w:line="276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07CFC">
              <w:rPr>
                <w:rFonts w:ascii="Times New Roman" w:hAnsi="Times New Roman" w:cs="Times New Roman"/>
                <w:bCs/>
                <w:sz w:val="24"/>
                <w:szCs w:val="24"/>
              </w:rPr>
              <w:t>- Giáo viên nhận xét, đánh giá các nhóm qua Rubric.</w:t>
            </w:r>
          </w:p>
        </w:tc>
      </w:tr>
    </w:tbl>
    <w:p w14:paraId="786C9FE7" w14:textId="77777777" w:rsidR="00E97DB4" w:rsidRPr="00107CFC" w:rsidRDefault="00E97DB4" w:rsidP="00205AD4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A3F665D" w14:textId="77777777" w:rsidR="00AF345F" w:rsidRPr="00107CFC" w:rsidRDefault="00AF345F" w:rsidP="00AF345F">
      <w:pPr>
        <w:tabs>
          <w:tab w:val="left" w:pos="2268"/>
        </w:tabs>
        <w:spacing w:line="276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6D46EAF4" w14:textId="77777777" w:rsidR="005F3196" w:rsidRPr="00107CFC" w:rsidRDefault="005F3196" w:rsidP="005F3196">
      <w:pPr>
        <w:rPr>
          <w:rFonts w:ascii="Times New Roman" w:hAnsi="Times New Roman" w:cs="Times New Roman"/>
          <w:sz w:val="24"/>
          <w:szCs w:val="24"/>
        </w:rPr>
      </w:pPr>
    </w:p>
    <w:sectPr w:rsidR="005F3196" w:rsidRPr="00107CFC" w:rsidSect="00350D2D">
      <w:headerReference w:type="even" r:id="rId227"/>
      <w:headerReference w:type="default" r:id="rId228"/>
      <w:footerReference w:type="even" r:id="rId229"/>
      <w:footerReference w:type="default" r:id="rId230"/>
      <w:headerReference w:type="first" r:id="rId231"/>
      <w:footerReference w:type="first" r:id="rId232"/>
      <w:pgSz w:w="11907" w:h="16840" w:code="9"/>
      <w:pgMar w:top="851" w:right="964" w:bottom="851" w:left="96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1B95AD" w14:textId="77777777" w:rsidR="00852BFA" w:rsidRDefault="00852BFA" w:rsidP="007D7E77">
      <w:pPr>
        <w:spacing w:after="0" w:line="240" w:lineRule="auto"/>
      </w:pPr>
      <w:r>
        <w:separator/>
      </w:r>
    </w:p>
  </w:endnote>
  <w:endnote w:type="continuationSeparator" w:id="0">
    <w:p w14:paraId="2A362907" w14:textId="77777777" w:rsidR="00852BFA" w:rsidRDefault="00852BFA" w:rsidP="007D7E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E4F257" w14:textId="77777777" w:rsidR="007D7E77" w:rsidRDefault="007D7E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409F80" w14:textId="77777777" w:rsidR="007D7E77" w:rsidRDefault="007D7E7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314401" w14:textId="77777777" w:rsidR="007D7E77" w:rsidRDefault="007D7E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34C376" w14:textId="77777777" w:rsidR="00852BFA" w:rsidRDefault="00852BFA" w:rsidP="007D7E77">
      <w:pPr>
        <w:spacing w:after="0" w:line="240" w:lineRule="auto"/>
      </w:pPr>
      <w:r>
        <w:separator/>
      </w:r>
    </w:p>
  </w:footnote>
  <w:footnote w:type="continuationSeparator" w:id="0">
    <w:p w14:paraId="6A73BF24" w14:textId="77777777" w:rsidR="00852BFA" w:rsidRDefault="00852BFA" w:rsidP="007D7E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21A954" w14:textId="77777777" w:rsidR="007D7E77" w:rsidRDefault="007D7E7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78807A" w14:textId="77777777" w:rsidR="007D7E77" w:rsidRDefault="007D7E77" w:rsidP="007D7E77">
    <w:pPr>
      <w:pStyle w:val="Footer"/>
      <w:jc w:val="center"/>
    </w:pPr>
    <w:r>
      <w:t xml:space="preserve">Tải giáo án và tài liệu học tập tại </w:t>
    </w:r>
    <w:hyperlink r:id="rId1" w:history="1">
      <w:r w:rsidRPr="00CC1D5C">
        <w:rPr>
          <w:rStyle w:val="Hyperlink"/>
        </w:rPr>
        <w:t>https://o2.edu.vn/</w:t>
      </w:r>
    </w:hyperlink>
  </w:p>
  <w:p w14:paraId="01B3F5FA" w14:textId="77777777" w:rsidR="007D7E77" w:rsidRDefault="007D7E7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F05E1A" w14:textId="77777777" w:rsidR="007D7E77" w:rsidRDefault="007D7E7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F1555F"/>
    <w:multiLevelType w:val="hybridMultilevel"/>
    <w:tmpl w:val="CBB68BBA"/>
    <w:lvl w:ilvl="0" w:tplc="FFFFFFFF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C94AF7"/>
    <w:multiLevelType w:val="hybridMultilevel"/>
    <w:tmpl w:val="CEC2A6F0"/>
    <w:lvl w:ilvl="0" w:tplc="C89A634E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32176410">
    <w:abstractNumId w:val="1"/>
  </w:num>
  <w:num w:numId="2" w16cid:durableId="3058661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3"/>
  <w:defaultTabStop w:val="720"/>
  <w:drawingGridHorizontalSpacing w:val="11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028C3"/>
    <w:rsid w:val="001028C3"/>
    <w:rsid w:val="00107CFC"/>
    <w:rsid w:val="00135F87"/>
    <w:rsid w:val="0014123F"/>
    <w:rsid w:val="00205AD4"/>
    <w:rsid w:val="00295ECB"/>
    <w:rsid w:val="002A0EDF"/>
    <w:rsid w:val="00305DC7"/>
    <w:rsid w:val="00350D2D"/>
    <w:rsid w:val="003A4460"/>
    <w:rsid w:val="00456986"/>
    <w:rsid w:val="004D4CFF"/>
    <w:rsid w:val="005F3196"/>
    <w:rsid w:val="00642444"/>
    <w:rsid w:val="006F261F"/>
    <w:rsid w:val="007068B3"/>
    <w:rsid w:val="007D7E77"/>
    <w:rsid w:val="00852BFA"/>
    <w:rsid w:val="00871C0C"/>
    <w:rsid w:val="00872394"/>
    <w:rsid w:val="008A1460"/>
    <w:rsid w:val="009647AB"/>
    <w:rsid w:val="00975E25"/>
    <w:rsid w:val="009B0B1A"/>
    <w:rsid w:val="00AF345F"/>
    <w:rsid w:val="00B17D6D"/>
    <w:rsid w:val="00B2370C"/>
    <w:rsid w:val="00BA15C8"/>
    <w:rsid w:val="00C73100"/>
    <w:rsid w:val="00D55998"/>
    <w:rsid w:val="00E04ECD"/>
    <w:rsid w:val="00E97DB4"/>
    <w:rsid w:val="00F93C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FDCD03"/>
  <w15:docId w15:val="{72BC4F75-D4A4-45D1-A9F3-DBCA64CCE0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295ECB"/>
    <w:pPr>
      <w:widowControl w:val="0"/>
      <w:spacing w:after="0" w:line="240" w:lineRule="auto"/>
      <w:ind w:left="305" w:firstLine="566"/>
    </w:pPr>
    <w:rPr>
      <w:rFonts w:ascii="Times New Roman" w:eastAsia="Times New Roman" w:hAnsi="Times New Roman" w:cs="Times New Roman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295ECB"/>
    <w:rPr>
      <w:rFonts w:ascii="Times New Roman" w:eastAsia="Times New Roman" w:hAnsi="Times New Roman" w:cs="Times New Roman"/>
    </w:rPr>
  </w:style>
  <w:style w:type="table" w:styleId="TableGrid">
    <w:name w:val="Table Grid"/>
    <w:basedOn w:val="TableNormal"/>
    <w:uiPriority w:val="39"/>
    <w:rsid w:val="005F319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4">
    <w:name w:val="Body text (4)_"/>
    <w:link w:val="Bodytext40"/>
    <w:locked/>
    <w:rsid w:val="00AF345F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AF345F"/>
    <w:pPr>
      <w:widowControl w:val="0"/>
      <w:shd w:val="clear" w:color="auto" w:fill="FFFFFF"/>
      <w:spacing w:before="60" w:after="60" w:line="240" w:lineRule="atLeast"/>
      <w:ind w:hanging="420"/>
      <w:jc w:val="center"/>
    </w:pPr>
    <w:rPr>
      <w:i/>
      <w:iCs/>
    </w:rPr>
  </w:style>
  <w:style w:type="character" w:customStyle="1" w:styleId="Bodytext4NotItalicExact">
    <w:name w:val="Body text (4) + Not Italic Exact"/>
    <w:rsid w:val="00AF345F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vi-VN" w:eastAsia="vi-VN" w:bidi="vi-VN"/>
    </w:rPr>
  </w:style>
  <w:style w:type="paragraph" w:styleId="NormalWeb">
    <w:name w:val="Normal (Web)"/>
    <w:basedOn w:val="Normal"/>
    <w:uiPriority w:val="99"/>
    <w:unhideWhenUsed/>
    <w:rsid w:val="00E97D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D7E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D7E77"/>
  </w:style>
  <w:style w:type="paragraph" w:styleId="Footer">
    <w:name w:val="footer"/>
    <w:basedOn w:val="Normal"/>
    <w:link w:val="FooterChar"/>
    <w:uiPriority w:val="99"/>
    <w:unhideWhenUsed/>
    <w:rsid w:val="007D7E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7E77"/>
  </w:style>
  <w:style w:type="character" w:styleId="Hyperlink">
    <w:name w:val="Hyperlink"/>
    <w:basedOn w:val="DefaultParagraphFont"/>
    <w:uiPriority w:val="99"/>
    <w:unhideWhenUsed/>
    <w:rsid w:val="007D7E7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2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header" Target="header1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4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header" Target="header2.xml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8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footer" Target="footer1.xml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5.wmf"/><Relationship Id="rId230" Type="http://schemas.openxmlformats.org/officeDocument/2006/relationships/footer" Target="footer2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3.wmf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2.bin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6" Type="http://schemas.openxmlformats.org/officeDocument/2006/relationships/oleObject" Target="embeddings/oleObject10.bin"/><Relationship Id="rId231" Type="http://schemas.openxmlformats.org/officeDocument/2006/relationships/header" Target="header3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1.wmf"/><Relationship Id="rId232" Type="http://schemas.openxmlformats.org/officeDocument/2006/relationships/footer" Target="footer3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fontTable" Target="fontTable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s://o2.edu.vn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6</Pages>
  <Words>1793</Words>
  <Characters>10224</Characters>
  <Application>Microsoft Office Word</Application>
  <DocSecurity>0</DocSecurity>
  <Lines>85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Phan V. Phương</cp:lastModifiedBy>
  <cp:revision>7</cp:revision>
  <dcterms:created xsi:type="dcterms:W3CDTF">2022-08-03T13:58:00Z</dcterms:created>
  <dcterms:modified xsi:type="dcterms:W3CDTF">2022-08-25T0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